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298B" w:rsidRPr="0097298B" w:rsidRDefault="0097298B" w:rsidP="0097298B">
      <w:pPr>
        <w:jc w:val="center"/>
        <w:rPr>
          <w:rFonts w:eastAsia="Calibri"/>
          <w:sz w:val="28"/>
          <w:szCs w:val="28"/>
          <w:u w:val="single"/>
          <w:lang w:eastAsia="en-US"/>
        </w:rPr>
      </w:pPr>
      <w:r w:rsidRPr="0097298B">
        <w:rPr>
          <w:rFonts w:eastAsia="Calibri"/>
          <w:sz w:val="28"/>
          <w:szCs w:val="28"/>
          <w:u w:val="single"/>
          <w:lang w:eastAsia="en-US"/>
        </w:rPr>
        <w:t>Муниципальное образование город Краснодар</w:t>
      </w:r>
    </w:p>
    <w:p w:rsidR="0097298B" w:rsidRPr="0097298B" w:rsidRDefault="0097298B" w:rsidP="0097298B">
      <w:pPr>
        <w:jc w:val="center"/>
        <w:rPr>
          <w:rFonts w:eastAsia="Calibri"/>
          <w:sz w:val="28"/>
          <w:szCs w:val="28"/>
          <w:u w:val="single"/>
          <w:lang w:eastAsia="en-US"/>
        </w:rPr>
      </w:pPr>
      <w:r w:rsidRPr="0097298B">
        <w:rPr>
          <w:rFonts w:eastAsia="Calibri"/>
          <w:sz w:val="28"/>
          <w:szCs w:val="28"/>
          <w:u w:val="single"/>
          <w:lang w:eastAsia="en-US"/>
        </w:rPr>
        <w:t>муниципальное бюджетное общеобразовательное учреждение</w:t>
      </w:r>
    </w:p>
    <w:p w:rsidR="0097298B" w:rsidRPr="0097298B" w:rsidRDefault="0097298B" w:rsidP="0097298B">
      <w:pPr>
        <w:jc w:val="center"/>
        <w:rPr>
          <w:rFonts w:eastAsia="Calibri"/>
          <w:sz w:val="28"/>
          <w:szCs w:val="28"/>
          <w:u w:val="single"/>
          <w:lang w:eastAsia="en-US"/>
        </w:rPr>
      </w:pPr>
      <w:r w:rsidRPr="0097298B">
        <w:rPr>
          <w:rFonts w:eastAsia="Calibri"/>
          <w:sz w:val="28"/>
          <w:szCs w:val="28"/>
          <w:u w:val="single"/>
          <w:lang w:eastAsia="en-US"/>
        </w:rPr>
        <w:t>муниципального образования город Краснодар</w:t>
      </w:r>
    </w:p>
    <w:p w:rsidR="0097298B" w:rsidRPr="0097298B" w:rsidRDefault="0097298B" w:rsidP="0097298B">
      <w:pPr>
        <w:jc w:val="center"/>
        <w:rPr>
          <w:rFonts w:eastAsia="Calibri"/>
          <w:sz w:val="28"/>
          <w:szCs w:val="28"/>
          <w:u w:val="single"/>
          <w:lang w:eastAsia="en-US"/>
        </w:rPr>
      </w:pPr>
      <w:r w:rsidRPr="0097298B">
        <w:rPr>
          <w:rFonts w:eastAsia="Calibri"/>
          <w:sz w:val="28"/>
          <w:szCs w:val="28"/>
          <w:u w:val="single"/>
          <w:lang w:eastAsia="en-US"/>
        </w:rPr>
        <w:t>средняя общеобразовательная школа № 65</w:t>
      </w:r>
    </w:p>
    <w:p w:rsidR="0097298B" w:rsidRPr="0097298B" w:rsidRDefault="0097298B" w:rsidP="0097298B">
      <w:pPr>
        <w:jc w:val="center"/>
        <w:rPr>
          <w:rFonts w:eastAsia="Calibri"/>
          <w:sz w:val="28"/>
          <w:szCs w:val="28"/>
          <w:u w:val="single"/>
          <w:lang w:eastAsia="en-US"/>
        </w:rPr>
      </w:pPr>
      <w:r w:rsidRPr="0097298B">
        <w:rPr>
          <w:rFonts w:eastAsia="Calibri"/>
          <w:sz w:val="28"/>
          <w:szCs w:val="28"/>
          <w:u w:val="single"/>
          <w:lang w:eastAsia="en-US"/>
        </w:rPr>
        <w:t xml:space="preserve">имени героя Советского Союза </w:t>
      </w:r>
      <w:proofErr w:type="spellStart"/>
      <w:r w:rsidRPr="0097298B">
        <w:rPr>
          <w:rFonts w:eastAsia="Calibri"/>
          <w:sz w:val="28"/>
          <w:szCs w:val="28"/>
          <w:u w:val="single"/>
          <w:lang w:eastAsia="en-US"/>
        </w:rPr>
        <w:t>Корницкого</w:t>
      </w:r>
      <w:proofErr w:type="spellEnd"/>
      <w:r w:rsidRPr="0097298B">
        <w:rPr>
          <w:rFonts w:eastAsia="Calibri"/>
          <w:sz w:val="28"/>
          <w:szCs w:val="28"/>
          <w:u w:val="single"/>
          <w:lang w:eastAsia="en-US"/>
        </w:rPr>
        <w:t xml:space="preserve"> Михаила Михайловича</w:t>
      </w:r>
    </w:p>
    <w:p w:rsidR="0097298B" w:rsidRPr="0097298B" w:rsidRDefault="0097298B" w:rsidP="0097298B">
      <w:pPr>
        <w:spacing w:after="200"/>
        <w:jc w:val="center"/>
        <w:rPr>
          <w:rFonts w:eastAsia="Calibri"/>
          <w:b/>
          <w:sz w:val="28"/>
          <w:szCs w:val="28"/>
          <w:u w:val="single"/>
          <w:lang w:eastAsia="en-US"/>
        </w:rPr>
      </w:pPr>
    </w:p>
    <w:p w:rsidR="0097298B" w:rsidRPr="0097298B" w:rsidRDefault="0097298B" w:rsidP="0097298B">
      <w:pPr>
        <w:shd w:val="clear" w:color="auto" w:fill="FFFFFF"/>
        <w:spacing w:after="200" w:line="276" w:lineRule="auto"/>
        <w:ind w:left="4962"/>
        <w:rPr>
          <w:color w:val="000000"/>
          <w:sz w:val="22"/>
          <w:szCs w:val="22"/>
        </w:rPr>
      </w:pPr>
    </w:p>
    <w:p w:rsidR="0097298B" w:rsidRPr="0097298B" w:rsidRDefault="0097298B" w:rsidP="0097298B">
      <w:pPr>
        <w:shd w:val="clear" w:color="auto" w:fill="FFFFFF"/>
        <w:spacing w:after="200" w:line="276" w:lineRule="auto"/>
        <w:ind w:left="5760"/>
      </w:pPr>
      <w:r w:rsidRPr="0097298B">
        <w:rPr>
          <w:color w:val="000000"/>
        </w:rPr>
        <w:t xml:space="preserve">              УТВЕРЖДЕНО</w:t>
      </w:r>
    </w:p>
    <w:p w:rsidR="0097298B" w:rsidRPr="0097298B" w:rsidRDefault="0097298B" w:rsidP="0097298B">
      <w:pPr>
        <w:shd w:val="clear" w:color="auto" w:fill="FFFFFF"/>
        <w:spacing w:line="276" w:lineRule="auto"/>
      </w:pPr>
      <w:r w:rsidRPr="0097298B">
        <w:rPr>
          <w:color w:val="000000"/>
        </w:rPr>
        <w:t xml:space="preserve">                                                                                             решением    педагогического  совета </w:t>
      </w:r>
    </w:p>
    <w:p w:rsidR="0097298B" w:rsidRPr="0097298B" w:rsidRDefault="0097298B" w:rsidP="0097298B">
      <w:pPr>
        <w:shd w:val="clear" w:color="auto" w:fill="FFFFFF"/>
        <w:spacing w:line="276" w:lineRule="auto"/>
      </w:pPr>
      <w:r w:rsidRPr="0097298B">
        <w:rPr>
          <w:color w:val="000000"/>
        </w:rPr>
        <w:t xml:space="preserve">                                                                                             от 26 августа</w:t>
      </w:r>
      <w:r w:rsidRPr="0097298B">
        <w:rPr>
          <w:color w:val="000000"/>
          <w:u w:val="single"/>
        </w:rPr>
        <w:t xml:space="preserve"> </w:t>
      </w:r>
      <w:r w:rsidRPr="0097298B">
        <w:rPr>
          <w:color w:val="000000"/>
        </w:rPr>
        <w:t>2015 года протокол№1</w:t>
      </w:r>
    </w:p>
    <w:p w:rsidR="0097298B" w:rsidRPr="0097298B" w:rsidRDefault="0097298B" w:rsidP="0097298B">
      <w:pPr>
        <w:shd w:val="clear" w:color="auto" w:fill="FFFFFF"/>
        <w:spacing w:line="276" w:lineRule="auto"/>
      </w:pPr>
      <w:r w:rsidRPr="0097298B">
        <w:rPr>
          <w:color w:val="000000"/>
        </w:rPr>
        <w:t xml:space="preserve">                                                                                             Председатель_____</w:t>
      </w:r>
      <w:proofErr w:type="spellStart"/>
      <w:r w:rsidRPr="0097298B">
        <w:rPr>
          <w:color w:val="000000"/>
        </w:rPr>
        <w:t>Ж.К.Нагимулина</w:t>
      </w:r>
      <w:proofErr w:type="spellEnd"/>
    </w:p>
    <w:p w:rsidR="0097298B" w:rsidRPr="0097298B" w:rsidRDefault="0097298B" w:rsidP="0097298B">
      <w:pPr>
        <w:shd w:val="clear" w:color="auto" w:fill="FFFFFF"/>
        <w:spacing w:line="276" w:lineRule="auto"/>
        <w:ind w:left="5761"/>
        <w:jc w:val="center"/>
        <w:rPr>
          <w:color w:val="000000"/>
        </w:rPr>
      </w:pPr>
      <w:r w:rsidRPr="0097298B">
        <w:rPr>
          <w:color w:val="000000"/>
        </w:rPr>
        <w:t xml:space="preserve">  </w:t>
      </w:r>
    </w:p>
    <w:p w:rsidR="0097298B" w:rsidRPr="0097298B" w:rsidRDefault="0097298B" w:rsidP="0097298B">
      <w:pPr>
        <w:shd w:val="clear" w:color="auto" w:fill="FFFFFF"/>
        <w:spacing w:line="276" w:lineRule="auto"/>
        <w:ind w:left="5761"/>
      </w:pPr>
    </w:p>
    <w:p w:rsidR="0097298B" w:rsidRPr="0097298B" w:rsidRDefault="0097298B" w:rsidP="0097298B">
      <w:pPr>
        <w:shd w:val="clear" w:color="auto" w:fill="FFFFFF"/>
        <w:spacing w:line="276" w:lineRule="auto"/>
        <w:ind w:left="5761"/>
        <w:rPr>
          <w:color w:val="000000"/>
          <w:sz w:val="22"/>
          <w:szCs w:val="22"/>
        </w:rPr>
      </w:pPr>
    </w:p>
    <w:p w:rsidR="0097298B" w:rsidRPr="0097298B" w:rsidRDefault="0097298B" w:rsidP="0097298B">
      <w:pPr>
        <w:shd w:val="clear" w:color="auto" w:fill="FFFFFF"/>
        <w:spacing w:line="276" w:lineRule="auto"/>
        <w:ind w:left="5761"/>
        <w:rPr>
          <w:color w:val="000000"/>
          <w:sz w:val="22"/>
          <w:szCs w:val="22"/>
        </w:rPr>
      </w:pPr>
    </w:p>
    <w:p w:rsidR="0097298B" w:rsidRPr="0097298B" w:rsidRDefault="0097298B" w:rsidP="0097298B">
      <w:pPr>
        <w:keepNext/>
        <w:snapToGrid w:val="0"/>
        <w:spacing w:line="180" w:lineRule="atLeast"/>
        <w:jc w:val="center"/>
        <w:outlineLvl w:val="2"/>
        <w:rPr>
          <w:b/>
          <w:sz w:val="40"/>
          <w:szCs w:val="40"/>
        </w:rPr>
      </w:pPr>
    </w:p>
    <w:p w:rsidR="0097298B" w:rsidRPr="0097298B" w:rsidRDefault="0097298B" w:rsidP="0097298B">
      <w:pPr>
        <w:keepNext/>
        <w:snapToGrid w:val="0"/>
        <w:spacing w:line="180" w:lineRule="atLeast"/>
        <w:jc w:val="center"/>
        <w:outlineLvl w:val="2"/>
        <w:rPr>
          <w:b/>
          <w:sz w:val="40"/>
          <w:szCs w:val="40"/>
        </w:rPr>
      </w:pPr>
      <w:r w:rsidRPr="0097298B">
        <w:rPr>
          <w:b/>
          <w:sz w:val="40"/>
          <w:szCs w:val="40"/>
        </w:rPr>
        <w:t xml:space="preserve">РАБОЧАЯ  ПРОГРАММА </w:t>
      </w:r>
    </w:p>
    <w:p w:rsidR="0097298B" w:rsidRPr="0097298B" w:rsidRDefault="0097298B" w:rsidP="0097298B">
      <w:pPr>
        <w:spacing w:after="200" w:line="276" w:lineRule="auto"/>
        <w:rPr>
          <w:sz w:val="16"/>
          <w:szCs w:val="16"/>
        </w:rPr>
      </w:pPr>
    </w:p>
    <w:p w:rsidR="0097298B" w:rsidRPr="0097298B" w:rsidRDefault="0097298B" w:rsidP="0097298B">
      <w:pPr>
        <w:shd w:val="clear" w:color="auto" w:fill="FFFFFF"/>
        <w:spacing w:line="360" w:lineRule="auto"/>
        <w:rPr>
          <w:bCs/>
          <w:color w:val="000000"/>
          <w:sz w:val="28"/>
          <w:szCs w:val="28"/>
        </w:rPr>
      </w:pPr>
      <w:r w:rsidRPr="0097298B">
        <w:rPr>
          <w:bCs/>
          <w:color w:val="000000"/>
          <w:sz w:val="28"/>
          <w:szCs w:val="28"/>
        </w:rPr>
        <w:t xml:space="preserve">по  </w:t>
      </w:r>
      <w:r w:rsidRPr="0097298B">
        <w:rPr>
          <w:bCs/>
          <w:color w:val="000000"/>
          <w:sz w:val="22"/>
          <w:szCs w:val="22"/>
        </w:rPr>
        <w:t>____________________________</w:t>
      </w:r>
      <w:r w:rsidRPr="0097298B">
        <w:rPr>
          <w:b/>
          <w:bCs/>
          <w:color w:val="000000"/>
          <w:sz w:val="28"/>
          <w:szCs w:val="28"/>
          <w:u w:val="single"/>
        </w:rPr>
        <w:t>ГЕОМЕТРИИ</w:t>
      </w:r>
      <w:r w:rsidRPr="0097298B">
        <w:rPr>
          <w:bCs/>
          <w:color w:val="000000"/>
          <w:sz w:val="22"/>
          <w:szCs w:val="22"/>
        </w:rPr>
        <w:t xml:space="preserve">____________________________________                               </w:t>
      </w:r>
    </w:p>
    <w:p w:rsidR="0097298B" w:rsidRPr="0097298B" w:rsidRDefault="0097298B" w:rsidP="0097298B">
      <w:pPr>
        <w:spacing w:after="200" w:line="360" w:lineRule="auto"/>
        <w:rPr>
          <w:sz w:val="16"/>
          <w:szCs w:val="16"/>
        </w:rPr>
      </w:pPr>
    </w:p>
    <w:p w:rsidR="0097298B" w:rsidRPr="0097298B" w:rsidRDefault="0097298B" w:rsidP="0097298B">
      <w:pPr>
        <w:spacing w:line="360" w:lineRule="auto"/>
        <w:rPr>
          <w:sz w:val="28"/>
          <w:szCs w:val="28"/>
        </w:rPr>
      </w:pPr>
      <w:r w:rsidRPr="0097298B">
        <w:rPr>
          <w:sz w:val="28"/>
          <w:szCs w:val="28"/>
        </w:rPr>
        <w:t>Уровень образования (класс) _</w:t>
      </w:r>
      <w:r w:rsidRPr="0097298B">
        <w:rPr>
          <w:sz w:val="28"/>
          <w:szCs w:val="28"/>
          <w:u w:val="single"/>
        </w:rPr>
        <w:t>основное общее образование (7-9 классы)</w:t>
      </w:r>
      <w:r w:rsidRPr="0097298B">
        <w:rPr>
          <w:sz w:val="28"/>
          <w:szCs w:val="28"/>
        </w:rPr>
        <w:t xml:space="preserve">___ </w:t>
      </w:r>
    </w:p>
    <w:p w:rsidR="0097298B" w:rsidRPr="0097298B" w:rsidRDefault="0097298B" w:rsidP="0097298B">
      <w:pPr>
        <w:spacing w:line="360" w:lineRule="auto"/>
        <w:rPr>
          <w:sz w:val="20"/>
          <w:szCs w:val="20"/>
        </w:rPr>
      </w:pPr>
      <w:r w:rsidRPr="0097298B">
        <w:rPr>
          <w:sz w:val="28"/>
          <w:szCs w:val="28"/>
        </w:rPr>
        <w:t xml:space="preserve">Количество часов </w:t>
      </w:r>
      <w:r w:rsidRPr="0097298B">
        <w:rPr>
          <w:sz w:val="22"/>
          <w:szCs w:val="22"/>
        </w:rPr>
        <w:t>__</w:t>
      </w:r>
      <w:r w:rsidRPr="0097298B">
        <w:rPr>
          <w:sz w:val="28"/>
          <w:szCs w:val="28"/>
          <w:u w:val="single"/>
        </w:rPr>
        <w:t>186</w:t>
      </w:r>
      <w:r w:rsidRPr="0097298B">
        <w:rPr>
          <w:sz w:val="28"/>
          <w:szCs w:val="28"/>
          <w:u w:val="single"/>
        </w:rPr>
        <w:tab/>
        <w:t>часа</w:t>
      </w:r>
      <w:r w:rsidRPr="0097298B">
        <w:rPr>
          <w:sz w:val="28"/>
          <w:szCs w:val="28"/>
          <w:u w:val="single"/>
        </w:rPr>
        <w:tab/>
      </w:r>
      <w:r w:rsidRPr="0097298B">
        <w:rPr>
          <w:sz w:val="20"/>
          <w:szCs w:val="20"/>
        </w:rPr>
        <w:t xml:space="preserve"> </w:t>
      </w:r>
    </w:p>
    <w:p w:rsidR="0097298B" w:rsidRPr="0097298B" w:rsidRDefault="0097298B" w:rsidP="0097298B">
      <w:pPr>
        <w:shd w:val="clear" w:color="auto" w:fill="FFFFFF"/>
        <w:spacing w:after="200" w:line="360" w:lineRule="auto"/>
        <w:rPr>
          <w:sz w:val="22"/>
          <w:szCs w:val="22"/>
        </w:rPr>
      </w:pPr>
      <w:r w:rsidRPr="0097298B">
        <w:rPr>
          <w:color w:val="000000"/>
          <w:sz w:val="28"/>
          <w:szCs w:val="28"/>
        </w:rPr>
        <w:t xml:space="preserve">Учитель    </w:t>
      </w:r>
      <w:r w:rsidRPr="0097298B">
        <w:rPr>
          <w:color w:val="000000"/>
          <w:sz w:val="22"/>
          <w:szCs w:val="22"/>
        </w:rPr>
        <w:t>___________</w:t>
      </w:r>
      <w:r w:rsidRPr="0097298B">
        <w:rPr>
          <w:sz w:val="28"/>
          <w:szCs w:val="28"/>
          <w:u w:val="single"/>
        </w:rPr>
        <w:t xml:space="preserve">Шульц       Юлия       Петровна    </w:t>
      </w:r>
      <w:r w:rsidRPr="0097298B">
        <w:rPr>
          <w:sz w:val="28"/>
          <w:szCs w:val="28"/>
          <w:u w:val="single"/>
        </w:rPr>
        <w:tab/>
      </w:r>
      <w:r w:rsidRPr="0097298B">
        <w:rPr>
          <w:color w:val="000000"/>
          <w:sz w:val="28"/>
          <w:szCs w:val="28"/>
          <w:u w:val="single"/>
        </w:rPr>
        <w:tab/>
      </w:r>
      <w:r w:rsidRPr="0097298B">
        <w:rPr>
          <w:color w:val="000000"/>
          <w:sz w:val="28"/>
          <w:szCs w:val="28"/>
          <w:u w:val="single"/>
        </w:rPr>
        <w:tab/>
      </w:r>
      <w:r w:rsidRPr="0097298B">
        <w:rPr>
          <w:color w:val="000000"/>
          <w:sz w:val="28"/>
          <w:szCs w:val="28"/>
          <w:u w:val="single"/>
        </w:rPr>
        <w:tab/>
      </w:r>
    </w:p>
    <w:p w:rsidR="0097298B" w:rsidRPr="0097298B" w:rsidRDefault="0097298B" w:rsidP="0097298B">
      <w:pPr>
        <w:shd w:val="clear" w:color="auto" w:fill="FFFFFF"/>
        <w:spacing w:line="360" w:lineRule="auto"/>
        <w:rPr>
          <w:color w:val="000000"/>
          <w:sz w:val="28"/>
          <w:szCs w:val="28"/>
        </w:rPr>
      </w:pPr>
      <w:r w:rsidRPr="0097298B">
        <w:rPr>
          <w:color w:val="000000"/>
          <w:sz w:val="28"/>
          <w:szCs w:val="28"/>
        </w:rPr>
        <w:t xml:space="preserve">Программа разработана в соответствии и на основе </w:t>
      </w:r>
    </w:p>
    <w:p w:rsidR="0097298B" w:rsidRPr="0097298B" w:rsidRDefault="0097298B" w:rsidP="0097298B">
      <w:pPr>
        <w:shd w:val="clear" w:color="auto" w:fill="FFFFFF"/>
        <w:spacing w:line="360" w:lineRule="auto"/>
        <w:rPr>
          <w:color w:val="000000"/>
          <w:sz w:val="28"/>
          <w:szCs w:val="28"/>
        </w:rPr>
      </w:pPr>
      <w:r w:rsidRPr="0097298B">
        <w:rPr>
          <w:sz w:val="28"/>
          <w:szCs w:val="28"/>
          <w:u w:val="single"/>
        </w:rPr>
        <w:t>авторской   программы   Смирнова И.М.,  Смирнов В.А. «Геометрия.  7-9</w:t>
      </w:r>
      <w:r w:rsidRPr="0097298B">
        <w:rPr>
          <w:color w:val="000000"/>
          <w:sz w:val="28"/>
          <w:szCs w:val="28"/>
          <w:u w:val="single"/>
        </w:rPr>
        <w:tab/>
      </w:r>
      <w:r w:rsidRPr="0097298B">
        <w:rPr>
          <w:sz w:val="28"/>
          <w:szCs w:val="28"/>
          <w:u w:val="single"/>
        </w:rPr>
        <w:t xml:space="preserve">   классы» - М.: «Мнемозина»,  2013                                                                </w:t>
      </w:r>
      <w:r w:rsidRPr="0097298B">
        <w:rPr>
          <w:color w:val="000000"/>
          <w:sz w:val="28"/>
          <w:szCs w:val="28"/>
          <w:u w:val="single"/>
        </w:rPr>
        <w:tab/>
        <w:t xml:space="preserve">    </w:t>
      </w:r>
    </w:p>
    <w:p w:rsidR="0097298B" w:rsidRPr="0097298B" w:rsidRDefault="0097298B" w:rsidP="0097298B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97298B" w:rsidRPr="0097298B" w:rsidRDefault="0097298B" w:rsidP="0097298B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97298B" w:rsidRPr="0097298B" w:rsidRDefault="0097298B" w:rsidP="0097298B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97298B" w:rsidRPr="0097298B" w:rsidRDefault="0097298B" w:rsidP="0097298B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97298B" w:rsidRPr="0097298B" w:rsidRDefault="0097298B" w:rsidP="0097298B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97298B" w:rsidRPr="0097298B" w:rsidRDefault="0097298B" w:rsidP="0097298B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97298B" w:rsidRPr="0097298B" w:rsidRDefault="0097298B" w:rsidP="0097298B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97298B" w:rsidRDefault="0097298B" w:rsidP="0097298B">
      <w:pPr>
        <w:suppressAutoHyphens/>
        <w:rPr>
          <w:rFonts w:ascii="Calibri" w:eastAsia="Calibri" w:hAnsi="Calibri"/>
          <w:sz w:val="22"/>
          <w:szCs w:val="22"/>
          <w:lang w:eastAsia="en-US"/>
        </w:rPr>
      </w:pPr>
    </w:p>
    <w:p w:rsidR="005A64AA" w:rsidRPr="00194B14" w:rsidRDefault="0097298B" w:rsidP="0097298B">
      <w:pPr>
        <w:suppressAutoHyphens/>
        <w:jc w:val="center"/>
        <w:rPr>
          <w:b/>
        </w:rPr>
      </w:pPr>
      <w:r>
        <w:rPr>
          <w:rFonts w:ascii="Calibri" w:eastAsia="Calibri" w:hAnsi="Calibri"/>
          <w:sz w:val="22"/>
          <w:szCs w:val="22"/>
          <w:lang w:eastAsia="en-US"/>
        </w:rPr>
        <w:lastRenderedPageBreak/>
        <w:t>1.</w:t>
      </w:r>
      <w:r w:rsidR="005A64AA" w:rsidRPr="00194B14">
        <w:rPr>
          <w:b/>
        </w:rPr>
        <w:t>Пояснительная записка</w:t>
      </w:r>
    </w:p>
    <w:p w:rsidR="005A64AA" w:rsidRPr="00194B14" w:rsidRDefault="005A64AA" w:rsidP="005A64AA">
      <w:pPr>
        <w:jc w:val="both"/>
        <w:rPr>
          <w:b/>
        </w:rPr>
      </w:pPr>
      <w:bookmarkStart w:id="0" w:name="_GoBack"/>
      <w:bookmarkEnd w:id="0"/>
    </w:p>
    <w:p w:rsidR="005A64AA" w:rsidRPr="00194B14" w:rsidRDefault="005A64AA" w:rsidP="005A64AA">
      <w:pPr>
        <w:ind w:firstLine="708"/>
      </w:pPr>
      <w:r w:rsidRPr="00194B14">
        <w:t>Рабочая программа составлена на основе:</w:t>
      </w:r>
    </w:p>
    <w:p w:rsidR="005A64AA" w:rsidRPr="00194B14" w:rsidRDefault="005A64AA" w:rsidP="005A64AA">
      <w:r w:rsidRPr="00194B14">
        <w:t xml:space="preserve">- федерального государственного образовательного стандарта основного общего образования, </w:t>
      </w:r>
    </w:p>
    <w:p w:rsidR="005A64AA" w:rsidRPr="00262F89" w:rsidRDefault="005A64AA" w:rsidP="005A64AA">
      <w:pPr>
        <w:rPr>
          <w:bCs/>
        </w:rPr>
      </w:pPr>
      <w:r w:rsidRPr="00194B14">
        <w:t xml:space="preserve">- федеральный </w:t>
      </w:r>
      <w:r w:rsidRPr="00194B14">
        <w:rPr>
          <w:bCs/>
        </w:rPr>
        <w:t>закон</w:t>
      </w:r>
      <w:r w:rsidRPr="00194B14">
        <w:t xml:space="preserve"> от 29.12.2012 N </w:t>
      </w:r>
      <w:r w:rsidRPr="00194B14">
        <w:rPr>
          <w:bCs/>
        </w:rPr>
        <w:t>273</w:t>
      </w:r>
      <w:r w:rsidRPr="00194B14">
        <w:t>-ФЗ (ред. от 13.07.2015) "</w:t>
      </w:r>
      <w:r w:rsidRPr="00194B14">
        <w:rPr>
          <w:bCs/>
        </w:rPr>
        <w:t>Об</w:t>
      </w:r>
      <w:r w:rsidRPr="00194B14">
        <w:t xml:space="preserve"> </w:t>
      </w:r>
      <w:r w:rsidRPr="00194B14">
        <w:rPr>
          <w:bCs/>
        </w:rPr>
        <w:t>образовании</w:t>
      </w:r>
      <w:r w:rsidRPr="00194B14">
        <w:t xml:space="preserve"> </w:t>
      </w:r>
      <w:r w:rsidRPr="00194B14">
        <w:rPr>
          <w:bCs/>
        </w:rPr>
        <w:t>в</w:t>
      </w:r>
      <w:r w:rsidRPr="00194B14">
        <w:t xml:space="preserve"> </w:t>
      </w:r>
      <w:r w:rsidRPr="00194B14">
        <w:rPr>
          <w:bCs/>
        </w:rPr>
        <w:t>Российской</w:t>
      </w:r>
      <w:r w:rsidRPr="00194B14">
        <w:t xml:space="preserve">  </w:t>
      </w:r>
      <w:r w:rsidRPr="00194B14">
        <w:rPr>
          <w:bCs/>
        </w:rPr>
        <w:t>Федерации</w:t>
      </w:r>
    </w:p>
    <w:p w:rsidR="005A64AA" w:rsidRPr="00194B14" w:rsidRDefault="005A64AA" w:rsidP="005A64AA">
      <w:r w:rsidRPr="00194B14">
        <w:t xml:space="preserve">- примерной программы основного общего образования по истории для 5-9 классов   </w:t>
      </w:r>
    </w:p>
    <w:p w:rsidR="005A64AA" w:rsidRPr="00194B14" w:rsidRDefault="005A64AA" w:rsidP="005A64AA">
      <w:r w:rsidRPr="00194B14">
        <w:t xml:space="preserve">   образовательных учреждений,</w:t>
      </w:r>
    </w:p>
    <w:p w:rsidR="005A64AA" w:rsidRPr="00194B14" w:rsidRDefault="005A64AA" w:rsidP="005A64AA">
      <w:r w:rsidRPr="00194B14">
        <w:t>- рекомендации по составлению рабочих программ учебных предметов, курсов  и календарно-тематического планирования  от 17.07.2015 № 47-1047\14.04</w:t>
      </w:r>
    </w:p>
    <w:p w:rsidR="005A64AA" w:rsidRPr="00194B14" w:rsidRDefault="005A64AA" w:rsidP="00194B14">
      <w:pPr>
        <w:pStyle w:val="a4"/>
        <w:spacing w:after="0"/>
        <w:jc w:val="both"/>
        <w:rPr>
          <w:rFonts w:ascii="Times New Roman" w:hAnsi="Times New Roman" w:cs="Times New Roman"/>
          <w:b/>
        </w:rPr>
      </w:pPr>
      <w:r w:rsidRPr="00194B14">
        <w:rPr>
          <w:rFonts w:ascii="Times New Roman" w:hAnsi="Times New Roman" w:cs="Times New Roman"/>
        </w:rPr>
        <w:t xml:space="preserve">Рабочая программа разработана на основе авторской  программы по геометрии для 7-9 классов авторов И. М. Смирновой, В. А. Смирнова, опубликованной в сборнике: </w:t>
      </w:r>
      <w:r w:rsidRPr="00194B14">
        <w:rPr>
          <w:rFonts w:ascii="Times New Roman" w:hAnsi="Times New Roman" w:cs="Times New Roman"/>
          <w:i/>
        </w:rPr>
        <w:t xml:space="preserve">Программно-методические материалы. Геометрия 7-11. Смирнова И. М., Смирнов В. </w:t>
      </w:r>
      <w:proofErr w:type="spellStart"/>
      <w:r w:rsidRPr="00194B14">
        <w:rPr>
          <w:rFonts w:ascii="Times New Roman" w:hAnsi="Times New Roman" w:cs="Times New Roman"/>
          <w:i/>
        </w:rPr>
        <w:t>А.М.:</w:t>
      </w:r>
      <w:r w:rsidRPr="00194B14">
        <w:rPr>
          <w:rFonts w:ascii="Times New Roman" w:hAnsi="Times New Roman" w:cs="Times New Roman"/>
        </w:rPr>
        <w:t>Мнемозина</w:t>
      </w:r>
      <w:proofErr w:type="spellEnd"/>
      <w:r w:rsidRPr="00194B14">
        <w:rPr>
          <w:rFonts w:ascii="Times New Roman" w:hAnsi="Times New Roman" w:cs="Times New Roman"/>
        </w:rPr>
        <w:t>, 2013.</w:t>
      </w:r>
    </w:p>
    <w:p w:rsidR="005A64AA" w:rsidRPr="00194B14" w:rsidRDefault="005A64AA" w:rsidP="005A64AA">
      <w:pPr>
        <w:pStyle w:val="a4"/>
        <w:ind w:firstLine="708"/>
        <w:jc w:val="both"/>
        <w:rPr>
          <w:rFonts w:ascii="Times New Roman" w:hAnsi="Times New Roman" w:cs="Times New Roman"/>
        </w:rPr>
      </w:pPr>
      <w:r w:rsidRPr="00194B14">
        <w:rPr>
          <w:rFonts w:ascii="Times New Roman" w:hAnsi="Times New Roman" w:cs="Times New Roman"/>
          <w:bCs/>
        </w:rPr>
        <w:t xml:space="preserve">Геометрия это элемент общей культуры человека, который вносит неоценимый вклад в развитие мышления, воображения, исследовательских способностей. </w:t>
      </w:r>
      <w:r w:rsidRPr="00194B14">
        <w:rPr>
          <w:rFonts w:ascii="Times New Roman" w:hAnsi="Times New Roman" w:cs="Times New Roman"/>
        </w:rPr>
        <w:t>Преподавание геометрии в школе должно включать в себя три тесно связанные, но вместе с тем и противоположныё элементы: логику, наглядное представление и применение к реальным вещам. Задача геометрии заключается в развит</w:t>
      </w:r>
      <w:proofErr w:type="gramStart"/>
      <w:r w:rsidRPr="00194B14">
        <w:rPr>
          <w:rFonts w:ascii="Times New Roman" w:hAnsi="Times New Roman" w:cs="Times New Roman"/>
        </w:rPr>
        <w:t>ии у у</w:t>
      </w:r>
      <w:proofErr w:type="gramEnd"/>
      <w:r w:rsidRPr="00194B14">
        <w:rPr>
          <w:rFonts w:ascii="Times New Roman" w:hAnsi="Times New Roman" w:cs="Times New Roman"/>
        </w:rPr>
        <w:t>чащихся трёх соответствующих качеств: логического мышления, пространственного воображения и практического понимания.</w:t>
      </w:r>
    </w:p>
    <w:p w:rsidR="00194B14" w:rsidRPr="00194B14" w:rsidRDefault="00194B14" w:rsidP="00194B14">
      <w:pPr>
        <w:ind w:firstLine="709"/>
        <w:jc w:val="both"/>
      </w:pPr>
      <w:proofErr w:type="gramStart"/>
      <w:r w:rsidRPr="00194B14">
        <w:t>Обучение геометрии по</w:t>
      </w:r>
      <w:proofErr w:type="gramEnd"/>
      <w:r w:rsidRPr="00194B14">
        <w:t xml:space="preserve"> предлагаемой программе направлено на достижение следующих целей: </w:t>
      </w:r>
    </w:p>
    <w:p w:rsidR="00194B14" w:rsidRPr="00194B14" w:rsidRDefault="00194B14" w:rsidP="00194B14">
      <w:pPr>
        <w:ind w:firstLine="709"/>
        <w:jc w:val="both"/>
        <w:rPr>
          <w:b/>
          <w:bCs/>
        </w:rPr>
      </w:pPr>
      <w:r w:rsidRPr="00194B14">
        <w:rPr>
          <w:b/>
          <w:bCs/>
        </w:rPr>
        <w:t xml:space="preserve">1) </w:t>
      </w:r>
      <w:r w:rsidRPr="00194B14">
        <w:rPr>
          <w:b/>
          <w:bCs/>
          <w:i/>
        </w:rPr>
        <w:t>в направлении</w:t>
      </w:r>
      <w:r w:rsidRPr="00194B14">
        <w:rPr>
          <w:b/>
          <w:bCs/>
        </w:rPr>
        <w:t xml:space="preserve"> </w:t>
      </w:r>
      <w:r w:rsidRPr="00194B14">
        <w:rPr>
          <w:b/>
          <w:bCs/>
          <w:i/>
        </w:rPr>
        <w:t>личностного развития</w:t>
      </w:r>
      <w:r w:rsidRPr="00194B14">
        <w:rPr>
          <w:b/>
          <w:bCs/>
        </w:rPr>
        <w:t>:</w:t>
      </w:r>
    </w:p>
    <w:p w:rsidR="00194B14" w:rsidRPr="00194B14" w:rsidRDefault="00194B14" w:rsidP="00194B14">
      <w:pPr>
        <w:ind w:firstLine="709"/>
        <w:jc w:val="both"/>
      </w:pPr>
      <w:r w:rsidRPr="00194B14">
        <w:t>– формирование представлений о геометрии как части общечеловеческой культуры, о значимости геометрии в развитии цивилизации и современного общества;</w:t>
      </w:r>
    </w:p>
    <w:p w:rsidR="00194B14" w:rsidRPr="00194B14" w:rsidRDefault="00194B14" w:rsidP="00194B14">
      <w:pPr>
        <w:ind w:firstLine="709"/>
        <w:jc w:val="both"/>
      </w:pPr>
      <w:r w:rsidRPr="00194B14">
        <w:t xml:space="preserve">– развитие геометрических представлений, логического мышления, культуры речи, способности к умственному эксперименту; </w:t>
      </w:r>
    </w:p>
    <w:p w:rsidR="00194B14" w:rsidRPr="00194B14" w:rsidRDefault="00194B14" w:rsidP="00194B14">
      <w:pPr>
        <w:ind w:firstLine="709"/>
        <w:jc w:val="both"/>
      </w:pPr>
      <w:r w:rsidRPr="00194B14">
        <w:t>–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194B14" w:rsidRPr="00194B14" w:rsidRDefault="00194B14" w:rsidP="00194B14">
      <w:pPr>
        <w:ind w:firstLine="709"/>
        <w:jc w:val="both"/>
      </w:pPr>
      <w:r w:rsidRPr="00194B14">
        <w:t>– воспитание качеств личности, обеспечивающих социальную мобильность, способность принимать самостоятельные решения;</w:t>
      </w:r>
    </w:p>
    <w:p w:rsidR="00194B14" w:rsidRPr="00194B14" w:rsidRDefault="00194B14" w:rsidP="00194B14">
      <w:pPr>
        <w:ind w:firstLine="709"/>
        <w:jc w:val="both"/>
      </w:pPr>
      <w:r w:rsidRPr="00194B14">
        <w:t>– формирование качеств мышления, необходимых для адаптации в современном информационном обществе;</w:t>
      </w:r>
    </w:p>
    <w:p w:rsidR="00194B14" w:rsidRPr="00194B14" w:rsidRDefault="00194B14" w:rsidP="00194B14">
      <w:pPr>
        <w:numPr>
          <w:ilvl w:val="0"/>
          <w:numId w:val="21"/>
        </w:numPr>
        <w:jc w:val="both"/>
      </w:pPr>
      <w:r w:rsidRPr="00194B14">
        <w:t>развитие интереса к математике;</w:t>
      </w:r>
    </w:p>
    <w:p w:rsidR="00194B14" w:rsidRPr="00194B14" w:rsidRDefault="00194B14" w:rsidP="00194B14">
      <w:pPr>
        <w:numPr>
          <w:ilvl w:val="0"/>
          <w:numId w:val="21"/>
        </w:numPr>
        <w:jc w:val="both"/>
      </w:pPr>
      <w:r w:rsidRPr="00194B14">
        <w:t>развитие математических способностей;</w:t>
      </w:r>
    </w:p>
    <w:p w:rsidR="00194B14" w:rsidRPr="00194B14" w:rsidRDefault="00194B14" w:rsidP="00194B14">
      <w:pPr>
        <w:ind w:firstLine="709"/>
        <w:jc w:val="both"/>
        <w:rPr>
          <w:b/>
          <w:bCs/>
        </w:rPr>
      </w:pPr>
      <w:r w:rsidRPr="00194B14">
        <w:rPr>
          <w:b/>
          <w:bCs/>
        </w:rPr>
        <w:t xml:space="preserve">2) </w:t>
      </w:r>
      <w:r w:rsidRPr="00194B14">
        <w:rPr>
          <w:b/>
          <w:bCs/>
          <w:i/>
        </w:rPr>
        <w:t>в</w:t>
      </w:r>
      <w:r w:rsidRPr="00194B14">
        <w:rPr>
          <w:b/>
          <w:bCs/>
        </w:rPr>
        <w:t xml:space="preserve"> </w:t>
      </w:r>
      <w:proofErr w:type="spellStart"/>
      <w:r w:rsidRPr="00194B14">
        <w:rPr>
          <w:b/>
          <w:bCs/>
          <w:i/>
        </w:rPr>
        <w:t>метапредметном</w:t>
      </w:r>
      <w:proofErr w:type="spellEnd"/>
      <w:r w:rsidRPr="00194B14">
        <w:rPr>
          <w:b/>
          <w:bCs/>
          <w:i/>
        </w:rPr>
        <w:t xml:space="preserve"> направлении</w:t>
      </w:r>
      <w:r w:rsidRPr="00194B14">
        <w:rPr>
          <w:b/>
          <w:bCs/>
        </w:rPr>
        <w:t>:</w:t>
      </w:r>
    </w:p>
    <w:p w:rsidR="00194B14" w:rsidRPr="00194B14" w:rsidRDefault="00194B14" w:rsidP="00194B14">
      <w:pPr>
        <w:ind w:firstLine="709"/>
        <w:jc w:val="both"/>
      </w:pPr>
      <w:r w:rsidRPr="00194B14">
        <w:t xml:space="preserve">– развитие представлений о геометрии как форме описания и методе познания действительности, создание условий для приобретения опыта математического моделирования; </w:t>
      </w:r>
    </w:p>
    <w:p w:rsidR="00194B14" w:rsidRPr="00194B14" w:rsidRDefault="00194B14" w:rsidP="00194B14">
      <w:pPr>
        <w:ind w:firstLine="709"/>
        <w:jc w:val="both"/>
      </w:pPr>
      <w:r w:rsidRPr="00194B14">
        <w:t>–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194B14" w:rsidRPr="00194B14" w:rsidRDefault="00194B14" w:rsidP="00194B14">
      <w:pPr>
        <w:ind w:firstLine="709"/>
        <w:jc w:val="both"/>
        <w:rPr>
          <w:b/>
          <w:bCs/>
        </w:rPr>
      </w:pPr>
      <w:r w:rsidRPr="00194B14">
        <w:rPr>
          <w:b/>
          <w:bCs/>
        </w:rPr>
        <w:t xml:space="preserve">3) </w:t>
      </w:r>
      <w:r w:rsidRPr="00194B14">
        <w:rPr>
          <w:b/>
          <w:bCs/>
          <w:i/>
        </w:rPr>
        <w:t>в предметном направлении</w:t>
      </w:r>
      <w:r w:rsidRPr="00194B14">
        <w:rPr>
          <w:b/>
          <w:bCs/>
        </w:rPr>
        <w:t>:</w:t>
      </w:r>
    </w:p>
    <w:p w:rsidR="00194B14" w:rsidRPr="00194B14" w:rsidRDefault="00194B14" w:rsidP="00194B14">
      <w:pPr>
        <w:ind w:firstLine="709"/>
        <w:jc w:val="both"/>
      </w:pPr>
      <w:r w:rsidRPr="00194B14">
        <w:t>– овладение геометр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194B14" w:rsidRPr="00194B14" w:rsidRDefault="00194B14" w:rsidP="00194B14">
      <w:pPr>
        <w:ind w:firstLine="709"/>
        <w:jc w:val="both"/>
      </w:pPr>
      <w:r w:rsidRPr="00194B14">
        <w:t>– 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194B14" w:rsidRPr="00194B14" w:rsidRDefault="00194B14" w:rsidP="00194B14">
      <w:pPr>
        <w:snapToGrid w:val="0"/>
        <w:ind w:firstLine="709"/>
        <w:jc w:val="both"/>
        <w:outlineLvl w:val="0"/>
      </w:pPr>
      <w:r w:rsidRPr="00194B14">
        <w:lastRenderedPageBreak/>
        <w:t>В девятом классе изучается вопрос об измерении площадей. В частности, выводятся формулы площади прямоугольника, параллелограмма, треугольника, трапеции, правильного многоугольника, круга. Рассматривается прямоугольная система координат, векторы и их свойства, аналитическое задание фигур на плоскости.</w:t>
      </w:r>
    </w:p>
    <w:p w:rsidR="00194B14" w:rsidRPr="00194B14" w:rsidRDefault="00194B14" w:rsidP="00194B14">
      <w:pPr>
        <w:jc w:val="both"/>
      </w:pPr>
      <w:r w:rsidRPr="00194B14">
        <w:t xml:space="preserve">         Геометрия существенно расширяет кругозор учащихся, знакомя их с индукцией и дедукцией, обобщением и конкретизацией, анализом и синтезом, классификацией и систематизацией, абстрагированием, аналогией. Активное использование задач на всех этапах учебного процесса развивает творческие способности школьников.</w:t>
      </w:r>
    </w:p>
    <w:p w:rsidR="00194B14" w:rsidRPr="00194B14" w:rsidRDefault="00194B14" w:rsidP="00194B14">
      <w:pPr>
        <w:jc w:val="both"/>
      </w:pPr>
      <w:r w:rsidRPr="00194B14">
        <w:t xml:space="preserve">                     При обучении геометрии формируются умения и навыки умственного труд</w:t>
      </w:r>
      <w:proofErr w:type="gramStart"/>
      <w:r w:rsidRPr="00194B14">
        <w:t>а-</w:t>
      </w:r>
      <w:proofErr w:type="gramEnd"/>
      <w:r w:rsidRPr="00194B14">
        <w:t xml:space="preserve"> планирование своей работы, поиск рациональных  путей её выполнения, критическая оценка результатов. В процессе обучения геометрии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</w:t>
      </w:r>
    </w:p>
    <w:p w:rsidR="00194B14" w:rsidRPr="00194B14" w:rsidRDefault="00194B14" w:rsidP="00194B14">
      <w:pPr>
        <w:jc w:val="both"/>
      </w:pPr>
      <w:r w:rsidRPr="00194B14">
        <w:t xml:space="preserve">                      Важнейшей задачей школьного курса геометрии является развитие логического мышления учащихся. Сами объекты геометрических умозаключений и принятые в геометрии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вскрывают механизм логических построений и учат их применению. Тем самым геометрия занимает ведущее место в формировании научно – теоретического мышления школьников. Раскрывая внутреннюю гармонию математики, формируя понимание красоты и изящества математических рассуждений, способствуя восприятию геометрических форм усвоению понятия симметрии, геометрия вносит значительный вклад в эстетическое воспитание учащихся. Её изучение развивает воображение школьников, существенно обогащает и развивает их пространственные представления.</w:t>
      </w:r>
    </w:p>
    <w:p w:rsidR="00194B14" w:rsidRPr="00194B14" w:rsidRDefault="00194B14" w:rsidP="00194B14">
      <w:pPr>
        <w:jc w:val="both"/>
      </w:pPr>
    </w:p>
    <w:p w:rsidR="007C2370" w:rsidRPr="00194B14" w:rsidRDefault="007C2370" w:rsidP="00EE7DA0">
      <w:pPr>
        <w:pStyle w:val="31"/>
        <w:numPr>
          <w:ilvl w:val="0"/>
          <w:numId w:val="20"/>
        </w:numPr>
        <w:jc w:val="center"/>
        <w:rPr>
          <w:b/>
          <w:sz w:val="24"/>
          <w:szCs w:val="24"/>
        </w:rPr>
      </w:pPr>
      <w:r w:rsidRPr="00194B14">
        <w:rPr>
          <w:b/>
          <w:sz w:val="24"/>
          <w:szCs w:val="24"/>
        </w:rPr>
        <w:t>Общая характеристика учебного предмета</w:t>
      </w:r>
    </w:p>
    <w:p w:rsidR="007C2370" w:rsidRPr="00194B14" w:rsidRDefault="007C2370" w:rsidP="007C2370">
      <w:pPr>
        <w:pStyle w:val="a4"/>
        <w:ind w:firstLine="709"/>
        <w:jc w:val="both"/>
        <w:rPr>
          <w:rFonts w:ascii="Times New Roman" w:hAnsi="Times New Roman" w:cs="Times New Roman"/>
        </w:rPr>
      </w:pPr>
      <w:r w:rsidRPr="00194B14">
        <w:rPr>
          <w:rFonts w:ascii="Times New Roman" w:hAnsi="Times New Roman" w:cs="Times New Roman"/>
        </w:rPr>
        <w:t xml:space="preserve">Известно, какую большую роль играет геометрия в науке и образовании. На протяжении всей истории человечества она служила источником развития не только математики, но и многих других наук. Именно в ней появились первые теоремы и доказательства. Сами законы математического мышления формировались с помощью геометрии. </w:t>
      </w:r>
    </w:p>
    <w:p w:rsidR="007C2370" w:rsidRPr="00194B14" w:rsidRDefault="007C2370" w:rsidP="007C2370">
      <w:pPr>
        <w:pStyle w:val="a4"/>
        <w:ind w:firstLine="709"/>
        <w:jc w:val="both"/>
        <w:rPr>
          <w:rFonts w:ascii="Times New Roman" w:hAnsi="Times New Roman" w:cs="Times New Roman"/>
        </w:rPr>
      </w:pPr>
      <w:r w:rsidRPr="00194B14">
        <w:rPr>
          <w:rFonts w:ascii="Times New Roman" w:hAnsi="Times New Roman" w:cs="Times New Roman"/>
        </w:rPr>
        <w:t>Многие геометрические задачи способствовали появлению новых научных направлений. Наоборот, решение многих научных проблем получено с использованием геометрических методов.</w:t>
      </w:r>
    </w:p>
    <w:p w:rsidR="007C2370" w:rsidRPr="00194B14" w:rsidRDefault="007C2370" w:rsidP="007C2370">
      <w:pPr>
        <w:pStyle w:val="a4"/>
        <w:ind w:firstLine="709"/>
        <w:jc w:val="both"/>
        <w:rPr>
          <w:rFonts w:ascii="Times New Roman" w:hAnsi="Times New Roman" w:cs="Times New Roman"/>
        </w:rPr>
      </w:pPr>
      <w:r w:rsidRPr="00194B14">
        <w:rPr>
          <w:rFonts w:ascii="Times New Roman" w:hAnsi="Times New Roman" w:cs="Times New Roman"/>
        </w:rPr>
        <w:t>Вообще современная наука и её приложения немыслимы без геометр</w:t>
      </w:r>
      <w:proofErr w:type="gramStart"/>
      <w:r w:rsidRPr="00194B14">
        <w:rPr>
          <w:rFonts w:ascii="Times New Roman" w:hAnsi="Times New Roman" w:cs="Times New Roman"/>
        </w:rPr>
        <w:t>ии и её</w:t>
      </w:r>
      <w:proofErr w:type="gramEnd"/>
      <w:r w:rsidRPr="00194B14">
        <w:rPr>
          <w:rFonts w:ascii="Times New Roman" w:hAnsi="Times New Roman" w:cs="Times New Roman"/>
        </w:rPr>
        <w:t xml:space="preserve"> разделов, таких как топология, теория графов, дифференциальная геометрия, алгебраическая геометрия, компьютерная геометрия и др.</w:t>
      </w:r>
    </w:p>
    <w:p w:rsidR="007C2370" w:rsidRPr="00194B14" w:rsidRDefault="007C2370" w:rsidP="007C2370">
      <w:pPr>
        <w:pStyle w:val="a4"/>
        <w:ind w:firstLine="709"/>
        <w:jc w:val="both"/>
        <w:rPr>
          <w:rFonts w:ascii="Times New Roman" w:hAnsi="Times New Roman" w:cs="Times New Roman"/>
        </w:rPr>
      </w:pPr>
      <w:r w:rsidRPr="00194B14">
        <w:rPr>
          <w:rFonts w:ascii="Times New Roman" w:hAnsi="Times New Roman" w:cs="Times New Roman"/>
        </w:rPr>
        <w:t>Появление компьютеров не только не снижает, но и увеличивает роль и значение геометрического образования школьников, поскольку при этом существенно расширяются возможности графического представления материала и компьютерного моделирования.</w:t>
      </w:r>
    </w:p>
    <w:p w:rsidR="007C2370" w:rsidRPr="00194B14" w:rsidRDefault="007C2370" w:rsidP="000D20B5">
      <w:pPr>
        <w:pStyle w:val="21"/>
        <w:spacing w:line="276" w:lineRule="auto"/>
        <w:ind w:firstLine="709"/>
        <w:jc w:val="both"/>
      </w:pPr>
      <w:r w:rsidRPr="00194B14">
        <w:t>Геометрия это элемент общей культуры человека, который вносит неоценимый вклад в развитие мышления, воображения, исследовательских способностей.</w:t>
      </w:r>
    </w:p>
    <w:p w:rsidR="00EE7DA0" w:rsidRPr="00EE7DA0" w:rsidRDefault="007C2370" w:rsidP="00EE7DA0">
      <w:pPr>
        <w:pStyle w:val="21"/>
        <w:numPr>
          <w:ilvl w:val="0"/>
          <w:numId w:val="20"/>
        </w:numPr>
        <w:spacing w:line="240" w:lineRule="auto"/>
        <w:jc w:val="both"/>
      </w:pPr>
      <w:r w:rsidRPr="00194B14">
        <w:rPr>
          <w:b/>
        </w:rPr>
        <w:t>Описание места учебного предмета в учебном плане.</w:t>
      </w:r>
    </w:p>
    <w:p w:rsidR="00194B14" w:rsidRPr="00194B14" w:rsidRDefault="00194B14" w:rsidP="00EE7DA0">
      <w:pPr>
        <w:pStyle w:val="21"/>
        <w:spacing w:line="240" w:lineRule="auto"/>
        <w:ind w:left="360"/>
        <w:jc w:val="both"/>
      </w:pPr>
      <w:r w:rsidRPr="00194B14">
        <w:t>В учебном плане на изучение геометрии в 7 классе отводится 50 часов (2 ч в неделю во 2, 3, 4 четвертях.); в 8 классе   два часа в неделю (всего 68 часов), в 9 классе два часа в неделю (всего 68 часов).</w:t>
      </w:r>
    </w:p>
    <w:p w:rsidR="00194B14" w:rsidRPr="00194B14" w:rsidRDefault="00194B14" w:rsidP="00194B14">
      <w:pPr>
        <w:ind w:left="360"/>
        <w:jc w:val="both"/>
      </w:pPr>
    </w:p>
    <w:p w:rsidR="00EE7DA0" w:rsidRPr="00EE7DA0" w:rsidRDefault="0060705B" w:rsidP="007C2370">
      <w:pPr>
        <w:pStyle w:val="a5"/>
        <w:numPr>
          <w:ilvl w:val="0"/>
          <w:numId w:val="18"/>
        </w:num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E7DA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Личностные, </w:t>
      </w:r>
      <w:proofErr w:type="spellStart"/>
      <w:r w:rsidRPr="00EE7DA0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 w:rsidRPr="00EE7DA0">
        <w:rPr>
          <w:rFonts w:ascii="Times New Roman" w:hAnsi="Times New Roman" w:cs="Times New Roman"/>
          <w:b/>
          <w:sz w:val="24"/>
          <w:szCs w:val="24"/>
        </w:rPr>
        <w:t xml:space="preserve"> и предметные результаты освоения предмета.</w:t>
      </w:r>
    </w:p>
    <w:p w:rsidR="007C2370" w:rsidRPr="00EE7DA0" w:rsidRDefault="007C2370" w:rsidP="00EE7DA0">
      <w:pPr>
        <w:ind w:left="1080"/>
        <w:jc w:val="both"/>
      </w:pPr>
      <w:proofErr w:type="gramStart"/>
      <w:r w:rsidRPr="00EE7DA0">
        <w:t>Обучение геометрии по</w:t>
      </w:r>
      <w:proofErr w:type="gramEnd"/>
      <w:r w:rsidRPr="00EE7DA0">
        <w:t xml:space="preserve"> предлагаемой программе направлено на достижение следующих </w:t>
      </w:r>
      <w:r w:rsidR="00B34B4F" w:rsidRPr="00EE7DA0">
        <w:t>результатов</w:t>
      </w:r>
      <w:r w:rsidRPr="00EE7DA0">
        <w:t xml:space="preserve">: </w:t>
      </w:r>
    </w:p>
    <w:p w:rsidR="007C2370" w:rsidRPr="00194B14" w:rsidRDefault="007C2370" w:rsidP="007C2370">
      <w:pPr>
        <w:ind w:firstLine="709"/>
        <w:jc w:val="both"/>
        <w:rPr>
          <w:b/>
          <w:bCs/>
        </w:rPr>
      </w:pPr>
      <w:r w:rsidRPr="00194B14">
        <w:rPr>
          <w:b/>
          <w:bCs/>
        </w:rPr>
        <w:t xml:space="preserve">1) </w:t>
      </w:r>
      <w:r w:rsidRPr="00194B14">
        <w:rPr>
          <w:b/>
          <w:bCs/>
          <w:i/>
        </w:rPr>
        <w:t>в направлении</w:t>
      </w:r>
      <w:r w:rsidRPr="00194B14">
        <w:rPr>
          <w:b/>
          <w:bCs/>
        </w:rPr>
        <w:t xml:space="preserve"> </w:t>
      </w:r>
      <w:r w:rsidRPr="00194B14">
        <w:rPr>
          <w:b/>
          <w:bCs/>
          <w:i/>
        </w:rPr>
        <w:t>личностного развития</w:t>
      </w:r>
      <w:r w:rsidRPr="00194B14">
        <w:rPr>
          <w:b/>
          <w:bCs/>
        </w:rPr>
        <w:t>:</w:t>
      </w:r>
    </w:p>
    <w:p w:rsidR="007C2370" w:rsidRPr="00194B14" w:rsidRDefault="007C2370" w:rsidP="007C2370">
      <w:pPr>
        <w:ind w:firstLine="709"/>
        <w:jc w:val="both"/>
      </w:pPr>
      <w:r w:rsidRPr="00194B14">
        <w:t>– формирование представлений о геометрии как части общечеловеческой культуры, о значимости геометрии в развитии цивилизации и современного общества;</w:t>
      </w:r>
    </w:p>
    <w:p w:rsidR="007C2370" w:rsidRPr="00194B14" w:rsidRDefault="007C2370" w:rsidP="007C2370">
      <w:pPr>
        <w:ind w:firstLine="709"/>
        <w:jc w:val="both"/>
      </w:pPr>
      <w:r w:rsidRPr="00194B14">
        <w:t xml:space="preserve">– развитие геометрических представлений, логического мышления, культуры речи, способности к умственному эксперименту; </w:t>
      </w:r>
    </w:p>
    <w:p w:rsidR="007C2370" w:rsidRPr="00194B14" w:rsidRDefault="007C2370" w:rsidP="007C2370">
      <w:pPr>
        <w:ind w:firstLine="709"/>
        <w:jc w:val="both"/>
      </w:pPr>
      <w:r w:rsidRPr="00194B14">
        <w:t>–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7C2370" w:rsidRPr="00194B14" w:rsidRDefault="007C2370" w:rsidP="007C2370">
      <w:pPr>
        <w:ind w:firstLine="709"/>
        <w:jc w:val="both"/>
      </w:pPr>
      <w:r w:rsidRPr="00194B14">
        <w:t>– воспитание качеств личности, обеспечивающих социальную мобильность, способность принимать самостоятельные решения;</w:t>
      </w:r>
    </w:p>
    <w:p w:rsidR="007C2370" w:rsidRPr="00194B14" w:rsidRDefault="007C2370" w:rsidP="007C2370">
      <w:pPr>
        <w:ind w:firstLine="709"/>
        <w:jc w:val="both"/>
      </w:pPr>
      <w:r w:rsidRPr="00194B14">
        <w:t>– формирование качеств мышления, необходимых для адаптации в современном информационном обществе;</w:t>
      </w:r>
    </w:p>
    <w:p w:rsidR="007C2370" w:rsidRPr="00194B14" w:rsidRDefault="007C2370" w:rsidP="007C2370">
      <w:pPr>
        <w:numPr>
          <w:ilvl w:val="0"/>
          <w:numId w:val="6"/>
        </w:numPr>
        <w:jc w:val="both"/>
      </w:pPr>
      <w:r w:rsidRPr="00194B14">
        <w:t>развитие интереса к математике;</w:t>
      </w:r>
    </w:p>
    <w:p w:rsidR="007C2370" w:rsidRPr="00194B14" w:rsidRDefault="007C2370" w:rsidP="007C2370">
      <w:pPr>
        <w:numPr>
          <w:ilvl w:val="0"/>
          <w:numId w:val="6"/>
        </w:numPr>
        <w:jc w:val="both"/>
      </w:pPr>
      <w:r w:rsidRPr="00194B14">
        <w:t>развитие математических способностей;</w:t>
      </w:r>
    </w:p>
    <w:p w:rsidR="007C2370" w:rsidRPr="00194B14" w:rsidRDefault="007C2370" w:rsidP="007C2370">
      <w:pPr>
        <w:ind w:firstLine="709"/>
        <w:jc w:val="both"/>
        <w:rPr>
          <w:b/>
          <w:bCs/>
        </w:rPr>
      </w:pPr>
      <w:r w:rsidRPr="00194B14">
        <w:rPr>
          <w:b/>
          <w:bCs/>
        </w:rPr>
        <w:t xml:space="preserve">2) </w:t>
      </w:r>
      <w:r w:rsidRPr="00194B14">
        <w:rPr>
          <w:b/>
          <w:bCs/>
          <w:i/>
        </w:rPr>
        <w:t>в</w:t>
      </w:r>
      <w:r w:rsidRPr="00194B14">
        <w:rPr>
          <w:b/>
          <w:bCs/>
        </w:rPr>
        <w:t xml:space="preserve"> </w:t>
      </w:r>
      <w:proofErr w:type="spellStart"/>
      <w:r w:rsidRPr="00194B14">
        <w:rPr>
          <w:b/>
          <w:bCs/>
          <w:i/>
        </w:rPr>
        <w:t>метапредметном</w:t>
      </w:r>
      <w:proofErr w:type="spellEnd"/>
      <w:r w:rsidRPr="00194B14">
        <w:rPr>
          <w:b/>
          <w:bCs/>
          <w:i/>
        </w:rPr>
        <w:t xml:space="preserve"> направлении</w:t>
      </w:r>
      <w:r w:rsidRPr="00194B14">
        <w:rPr>
          <w:b/>
          <w:bCs/>
        </w:rPr>
        <w:t>:</w:t>
      </w:r>
    </w:p>
    <w:p w:rsidR="007C2370" w:rsidRPr="00194B14" w:rsidRDefault="007C2370" w:rsidP="007C2370">
      <w:pPr>
        <w:ind w:firstLine="709"/>
        <w:jc w:val="both"/>
      </w:pPr>
      <w:r w:rsidRPr="00194B14">
        <w:t xml:space="preserve">– развитие представлений о геометрии как форме описания и методе познания действительности, создание условий для приобретения опыта математического моделирования; </w:t>
      </w:r>
    </w:p>
    <w:p w:rsidR="007C2370" w:rsidRPr="00194B14" w:rsidRDefault="007C2370" w:rsidP="00B34B4F">
      <w:pPr>
        <w:pStyle w:val="31"/>
        <w:ind w:firstLine="709"/>
        <w:jc w:val="both"/>
        <w:rPr>
          <w:sz w:val="24"/>
          <w:szCs w:val="24"/>
        </w:rPr>
      </w:pPr>
      <w:r w:rsidRPr="00194B14">
        <w:rPr>
          <w:sz w:val="24"/>
          <w:szCs w:val="24"/>
        </w:rPr>
        <w:t>–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7C2370" w:rsidRPr="00194B14" w:rsidRDefault="007C2370" w:rsidP="00B34B4F">
      <w:pPr>
        <w:pStyle w:val="31"/>
        <w:ind w:firstLine="709"/>
        <w:jc w:val="both"/>
        <w:rPr>
          <w:b/>
          <w:bCs/>
          <w:sz w:val="24"/>
          <w:szCs w:val="24"/>
        </w:rPr>
      </w:pPr>
      <w:r w:rsidRPr="00194B14">
        <w:rPr>
          <w:b/>
          <w:bCs/>
          <w:sz w:val="24"/>
          <w:szCs w:val="24"/>
        </w:rPr>
        <w:t xml:space="preserve">3) </w:t>
      </w:r>
      <w:r w:rsidRPr="00194B14">
        <w:rPr>
          <w:b/>
          <w:bCs/>
          <w:i/>
          <w:sz w:val="24"/>
          <w:szCs w:val="24"/>
        </w:rPr>
        <w:t>в предметном направлении</w:t>
      </w:r>
      <w:r w:rsidRPr="00194B14">
        <w:rPr>
          <w:b/>
          <w:bCs/>
          <w:sz w:val="24"/>
          <w:szCs w:val="24"/>
        </w:rPr>
        <w:t>:</w:t>
      </w:r>
    </w:p>
    <w:p w:rsidR="007C2370" w:rsidRPr="00194B14" w:rsidRDefault="007C2370" w:rsidP="00B34B4F">
      <w:pPr>
        <w:pStyle w:val="31"/>
        <w:ind w:firstLine="709"/>
        <w:jc w:val="both"/>
        <w:rPr>
          <w:sz w:val="24"/>
          <w:szCs w:val="24"/>
        </w:rPr>
      </w:pPr>
      <w:r w:rsidRPr="00194B14">
        <w:rPr>
          <w:sz w:val="24"/>
          <w:szCs w:val="24"/>
        </w:rPr>
        <w:t>– овладение геометр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7C2370" w:rsidRPr="00194B14" w:rsidRDefault="007C2370" w:rsidP="00B34B4F">
      <w:pPr>
        <w:pStyle w:val="31"/>
        <w:ind w:firstLine="709"/>
        <w:jc w:val="both"/>
        <w:rPr>
          <w:sz w:val="24"/>
          <w:szCs w:val="24"/>
        </w:rPr>
      </w:pPr>
      <w:r w:rsidRPr="00194B14">
        <w:rPr>
          <w:sz w:val="24"/>
          <w:szCs w:val="24"/>
        </w:rPr>
        <w:t>– 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B34B4F" w:rsidRPr="00194B14" w:rsidRDefault="00B34B4F" w:rsidP="00B34B4F">
      <w:pPr>
        <w:pStyle w:val="31"/>
        <w:ind w:firstLine="709"/>
        <w:jc w:val="both"/>
        <w:rPr>
          <w:sz w:val="24"/>
          <w:szCs w:val="24"/>
        </w:rPr>
      </w:pPr>
    </w:p>
    <w:p w:rsidR="00B34B4F" w:rsidRPr="00EE7DA0" w:rsidRDefault="00B34B4F" w:rsidP="00B34B4F">
      <w:pPr>
        <w:pStyle w:val="a5"/>
        <w:numPr>
          <w:ilvl w:val="0"/>
          <w:numId w:val="17"/>
        </w:num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E7DA0">
        <w:rPr>
          <w:rFonts w:ascii="Times New Roman" w:hAnsi="Times New Roman" w:cs="Times New Roman"/>
          <w:b/>
          <w:sz w:val="24"/>
          <w:szCs w:val="24"/>
        </w:rPr>
        <w:t xml:space="preserve">Содержание </w:t>
      </w:r>
      <w:r w:rsidR="0039012F" w:rsidRPr="00EE7DA0">
        <w:rPr>
          <w:rFonts w:ascii="Times New Roman" w:hAnsi="Times New Roman" w:cs="Times New Roman"/>
          <w:b/>
          <w:sz w:val="24"/>
          <w:szCs w:val="24"/>
        </w:rPr>
        <w:t>учебного предмета</w:t>
      </w:r>
    </w:p>
    <w:p w:rsidR="00B34B4F" w:rsidRPr="00EE7DA0" w:rsidRDefault="00B34B4F" w:rsidP="00B34B4F">
      <w:pPr>
        <w:pStyle w:val="a5"/>
        <w:numPr>
          <w:ilvl w:val="0"/>
          <w:numId w:val="11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E7DA0">
        <w:rPr>
          <w:rFonts w:ascii="Times New Roman" w:hAnsi="Times New Roman" w:cs="Times New Roman"/>
          <w:b/>
          <w:sz w:val="24"/>
          <w:szCs w:val="24"/>
          <w:u w:val="single"/>
        </w:rPr>
        <w:t>класс (</w:t>
      </w:r>
      <w:r w:rsidR="008843A2" w:rsidRPr="00EE7DA0">
        <w:rPr>
          <w:rFonts w:ascii="Times New Roman" w:hAnsi="Times New Roman" w:cs="Times New Roman"/>
          <w:b/>
          <w:sz w:val="24"/>
          <w:szCs w:val="24"/>
          <w:u w:val="single"/>
        </w:rPr>
        <w:t>50</w:t>
      </w:r>
      <w:r w:rsidRPr="00EE7DA0">
        <w:rPr>
          <w:rFonts w:ascii="Times New Roman" w:hAnsi="Times New Roman" w:cs="Times New Roman"/>
          <w:b/>
          <w:sz w:val="24"/>
          <w:szCs w:val="24"/>
          <w:u w:val="single"/>
        </w:rPr>
        <w:t xml:space="preserve"> часов)</w:t>
      </w:r>
    </w:p>
    <w:p w:rsidR="00B34B4F" w:rsidRPr="00194B14" w:rsidRDefault="00B34B4F" w:rsidP="001F3D19">
      <w:pPr>
        <w:pStyle w:val="a5"/>
        <w:numPr>
          <w:ilvl w:val="0"/>
          <w:numId w:val="12"/>
        </w:numPr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Начала геометрии (</w:t>
      </w:r>
      <w:r w:rsidR="00EA360A" w:rsidRPr="00194B14">
        <w:rPr>
          <w:rFonts w:ascii="Times New Roman" w:hAnsi="Times New Roman" w:cs="Times New Roman"/>
          <w:b/>
          <w:sz w:val="24"/>
          <w:szCs w:val="24"/>
        </w:rPr>
        <w:t>14</w:t>
      </w:r>
      <w:r w:rsidRPr="00194B14">
        <w:rPr>
          <w:rFonts w:ascii="Times New Roman" w:hAnsi="Times New Roman" w:cs="Times New Roman"/>
          <w:b/>
          <w:sz w:val="24"/>
          <w:szCs w:val="24"/>
        </w:rPr>
        <w:t xml:space="preserve"> часов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Возникновение геометрии из практики. Геометрические фигуры и тела. Основные геометрические фигуры. Точка, прямая и плоскость. </w:t>
      </w:r>
      <w:r w:rsidRPr="00194B14">
        <w:rPr>
          <w:rFonts w:ascii="Times New Roman" w:hAnsi="Times New Roman" w:cs="Times New Roman"/>
          <w:noProof/>
          <w:sz w:val="24"/>
          <w:szCs w:val="24"/>
          <w:lang w:eastAsia="ru-RU"/>
        </w:rPr>
        <w:t>Параллельные</w:t>
      </w:r>
      <w:r w:rsidRPr="00194B14">
        <w:rPr>
          <w:rFonts w:ascii="Times New Roman" w:hAnsi="Times New Roman" w:cs="Times New Roman"/>
          <w:sz w:val="24"/>
          <w:szCs w:val="24"/>
        </w:rPr>
        <w:t xml:space="preserve"> и пересекающиеся прямые. Отрезок, луч. Измерение длин отрезков. Длина отрезка. Расстояние. 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Полуплоскость и угол. Прямой угол. Острые и тупые углы. Вертикальные и смежные углы. Перпендикулярность </w:t>
      </w:r>
      <w:proofErr w:type="gramStart"/>
      <w:r w:rsidRPr="00194B14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194B14">
        <w:rPr>
          <w:rFonts w:ascii="Times New Roman" w:hAnsi="Times New Roman" w:cs="Times New Roman"/>
          <w:sz w:val="24"/>
          <w:szCs w:val="24"/>
        </w:rPr>
        <w:t xml:space="preserve">. Теорема о перпендикулярности </w:t>
      </w:r>
      <w:proofErr w:type="gramStart"/>
      <w:r w:rsidRPr="00194B14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194B14">
        <w:rPr>
          <w:rFonts w:ascii="Times New Roman" w:hAnsi="Times New Roman" w:cs="Times New Roman"/>
          <w:sz w:val="24"/>
          <w:szCs w:val="24"/>
        </w:rPr>
        <w:t>. Биссектриса угла и ее свойства. Измерение величин углов. Величина угла. Градусная мера угла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Ломаная. Длина </w:t>
      </w:r>
      <w:proofErr w:type="gramStart"/>
      <w:r w:rsidRPr="00194B14">
        <w:rPr>
          <w:rFonts w:ascii="Times New Roman" w:hAnsi="Times New Roman" w:cs="Times New Roman"/>
          <w:sz w:val="24"/>
          <w:szCs w:val="24"/>
        </w:rPr>
        <w:t>ломаной</w:t>
      </w:r>
      <w:proofErr w:type="gramEnd"/>
      <w:r w:rsidRPr="00194B14">
        <w:rPr>
          <w:rFonts w:ascii="Times New Roman" w:hAnsi="Times New Roman" w:cs="Times New Roman"/>
          <w:sz w:val="24"/>
          <w:szCs w:val="24"/>
        </w:rPr>
        <w:t xml:space="preserve">. Выпуклые многоугольники. Правильные многоугольники. Периметр многоугольника. 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34B4F" w:rsidRPr="00194B14" w:rsidRDefault="0059709F" w:rsidP="001F3D19">
      <w:pPr>
        <w:pStyle w:val="a5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Равенство треугольников (2</w:t>
      </w:r>
      <w:r w:rsidR="00EA360A" w:rsidRPr="00194B14">
        <w:rPr>
          <w:rFonts w:ascii="Times New Roman" w:hAnsi="Times New Roman" w:cs="Times New Roman"/>
          <w:b/>
          <w:sz w:val="24"/>
          <w:szCs w:val="24"/>
        </w:rPr>
        <w:t>6</w:t>
      </w:r>
      <w:r w:rsidR="00B34B4F" w:rsidRPr="00194B14">
        <w:rPr>
          <w:rFonts w:ascii="Times New Roman" w:hAnsi="Times New Roman" w:cs="Times New Roman"/>
          <w:b/>
          <w:sz w:val="24"/>
          <w:szCs w:val="24"/>
        </w:rPr>
        <w:t xml:space="preserve"> часов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Треугольники. Высота, медиана, биссектриса треугольника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Первый признак равенства треугольников. 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Второй признак равенства треугольников. 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lastRenderedPageBreak/>
        <w:t>Равнобедренные и равносторонние треугольники. Свойства и признаки равнобедренного треугольника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Третий признак равенства треугольников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 Внешние углы треугольника. Зависимость между величинами сторон и углов треугольника. Соотношение между сторонами треугольника. Неравенство треугольника. Прямоугольные, остроугольные и тупоугольные треугольники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Признаки равенства прямоугольных треугольников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Перпендикуляр и наклонная </w:t>
      </w:r>
      <w:proofErr w:type="gramStart"/>
      <w:r w:rsidRPr="00194B14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194B14">
        <w:rPr>
          <w:rFonts w:ascii="Times New Roman" w:hAnsi="Times New Roman" w:cs="Times New Roman"/>
          <w:sz w:val="24"/>
          <w:szCs w:val="24"/>
        </w:rPr>
        <w:t xml:space="preserve"> прямой. Расстояние от точки </w:t>
      </w:r>
      <w:proofErr w:type="gramStart"/>
      <w:r w:rsidRPr="00194B14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194B14">
        <w:rPr>
          <w:rFonts w:ascii="Times New Roman" w:hAnsi="Times New Roman" w:cs="Times New Roman"/>
          <w:sz w:val="24"/>
          <w:szCs w:val="24"/>
        </w:rPr>
        <w:t xml:space="preserve"> прямой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34B4F" w:rsidRPr="00194B14" w:rsidRDefault="00B34B4F" w:rsidP="001F3D19">
      <w:pPr>
        <w:pStyle w:val="a5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Окружность и геометрические места точек (1</w:t>
      </w:r>
      <w:r w:rsidR="00EA360A" w:rsidRPr="00194B14">
        <w:rPr>
          <w:rFonts w:ascii="Times New Roman" w:hAnsi="Times New Roman" w:cs="Times New Roman"/>
          <w:b/>
          <w:sz w:val="24"/>
          <w:szCs w:val="24"/>
        </w:rPr>
        <w:t>0</w:t>
      </w:r>
      <w:r w:rsidRPr="00194B14">
        <w:rPr>
          <w:rFonts w:ascii="Times New Roman" w:hAnsi="Times New Roman" w:cs="Times New Roman"/>
          <w:b/>
          <w:sz w:val="24"/>
          <w:szCs w:val="24"/>
        </w:rPr>
        <w:t xml:space="preserve"> часов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Окружность и круг. Центр, радиус, диаметр. Дуга, хорда. Свойства хорд. 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Взаимное расположение прямой и окружности. Касательная и секущая к окружности. Равенство касательных, проведенных из одной точки. Свойства секущих и касательных. 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Взаимное расположение двух окружностей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Понятие о геометрическом месте точек. Свойство срединного перпендикуляра к отрезку. 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Основные задачи на построения: деление отрезка пополам, построение перпендикуляра к прямой, построение биссектрисы, построение угла равного </w:t>
      </w:r>
      <w:proofErr w:type="gramStart"/>
      <w:r w:rsidRPr="00194B14">
        <w:rPr>
          <w:rFonts w:ascii="Times New Roman" w:hAnsi="Times New Roman" w:cs="Times New Roman"/>
          <w:sz w:val="24"/>
          <w:szCs w:val="24"/>
        </w:rPr>
        <w:t>данному</w:t>
      </w:r>
      <w:proofErr w:type="gramEnd"/>
      <w:r w:rsidRPr="00194B14">
        <w:rPr>
          <w:rFonts w:ascii="Times New Roman" w:hAnsi="Times New Roman" w:cs="Times New Roman"/>
          <w:sz w:val="24"/>
          <w:szCs w:val="24"/>
        </w:rPr>
        <w:t xml:space="preserve">, построение треугольника по трем сторонам, деление отрезка на </w:t>
      </w:r>
      <w:r w:rsidRPr="00194B1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94B14">
        <w:rPr>
          <w:rFonts w:ascii="Times New Roman" w:hAnsi="Times New Roman" w:cs="Times New Roman"/>
          <w:sz w:val="24"/>
          <w:szCs w:val="24"/>
        </w:rPr>
        <w:t xml:space="preserve"> равных частей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34B4F" w:rsidRPr="00194B14" w:rsidRDefault="00B34B4F" w:rsidP="001F3D19">
      <w:pPr>
        <w:pStyle w:val="a5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94B14">
        <w:rPr>
          <w:rFonts w:ascii="Times New Roman" w:hAnsi="Times New Roman" w:cs="Times New Roman"/>
          <w:b/>
          <w:sz w:val="24"/>
          <w:szCs w:val="24"/>
          <w:u w:val="single"/>
        </w:rPr>
        <w:t>класс (</w:t>
      </w:r>
      <w:r w:rsidR="001F3D19" w:rsidRPr="00194B14">
        <w:rPr>
          <w:rFonts w:ascii="Times New Roman" w:hAnsi="Times New Roman" w:cs="Times New Roman"/>
          <w:b/>
          <w:sz w:val="24"/>
          <w:szCs w:val="24"/>
          <w:u w:val="single"/>
        </w:rPr>
        <w:t>68</w:t>
      </w:r>
      <w:r w:rsidRPr="00194B14">
        <w:rPr>
          <w:rFonts w:ascii="Times New Roman" w:hAnsi="Times New Roman" w:cs="Times New Roman"/>
          <w:b/>
          <w:sz w:val="24"/>
          <w:szCs w:val="24"/>
          <w:u w:val="single"/>
        </w:rPr>
        <w:t xml:space="preserve"> часов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</w:p>
    <w:p w:rsidR="00B34B4F" w:rsidRPr="00194B14" w:rsidRDefault="00B34B4F" w:rsidP="001F3D19">
      <w:pPr>
        <w:pStyle w:val="a5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Параллельность (2</w:t>
      </w:r>
      <w:r w:rsidR="008843A2" w:rsidRPr="00194B14">
        <w:rPr>
          <w:rFonts w:ascii="Times New Roman" w:hAnsi="Times New Roman" w:cs="Times New Roman"/>
          <w:b/>
          <w:sz w:val="24"/>
          <w:szCs w:val="24"/>
        </w:rPr>
        <w:t>1</w:t>
      </w:r>
      <w:r w:rsidRPr="00194B14">
        <w:rPr>
          <w:rFonts w:ascii="Times New Roman" w:hAnsi="Times New Roman" w:cs="Times New Roman"/>
          <w:b/>
          <w:sz w:val="24"/>
          <w:szCs w:val="24"/>
        </w:rPr>
        <w:t xml:space="preserve"> час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Параллельные прямые. Теоремы о параллельности </w:t>
      </w:r>
      <w:proofErr w:type="gramStart"/>
      <w:r w:rsidRPr="00194B14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194B14">
        <w:rPr>
          <w:rFonts w:ascii="Times New Roman" w:hAnsi="Times New Roman" w:cs="Times New Roman"/>
          <w:sz w:val="24"/>
          <w:szCs w:val="24"/>
        </w:rPr>
        <w:t xml:space="preserve">. Расстояние между </w:t>
      </w:r>
      <w:proofErr w:type="gramStart"/>
      <w:r w:rsidRPr="00194B14">
        <w:rPr>
          <w:rFonts w:ascii="Times New Roman" w:hAnsi="Times New Roman" w:cs="Times New Roman"/>
          <w:sz w:val="24"/>
          <w:szCs w:val="24"/>
        </w:rPr>
        <w:t>параллельными</w:t>
      </w:r>
      <w:proofErr w:type="gramEnd"/>
      <w:r w:rsidRPr="00194B14">
        <w:rPr>
          <w:rFonts w:ascii="Times New Roman" w:hAnsi="Times New Roman" w:cs="Times New Roman"/>
          <w:sz w:val="24"/>
          <w:szCs w:val="24"/>
        </w:rPr>
        <w:t xml:space="preserve"> прямыми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Сумма углов выпуклого многоугольника. Сумма углов треугольника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Параллелограмм и его свойства. Признаки параллелограмма. Прямоугольник, ромб, квадрат, их свойства и признаки. Средняя линия треугольника. Трапеция, средняя линия трапеции. Равнобедренная трапеция. Теорема Фалеса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34B4F" w:rsidRPr="00194B14" w:rsidRDefault="00B34B4F" w:rsidP="001F3D19">
      <w:pPr>
        <w:pStyle w:val="a5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Многоугольники и окружность (9 часов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Углы, связанные с окружностью. Центральный и вписанный угол. Величина вписанного угла. Соответствие между величиной угла и длиной дуги окружности. 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Многоугольники, вписанные в окружность. Вписанный треугольник. Вписанные четырехугольники. Вписанные правильные многоугольники. Многоугольники, описанные около окружности. Описанный треугольник. Описанные четырехугольники. Описанные правильные многоугольники. 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Замечательные точки треугольника: точки пересечения серединных перпендикуляров, биссектрис, медиан. Окружность Эйлера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34B4F" w:rsidRPr="00194B14" w:rsidRDefault="0059709F" w:rsidP="001F3D19">
      <w:pPr>
        <w:pStyle w:val="a5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Движение (1</w:t>
      </w:r>
      <w:r w:rsidRPr="00194B14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B34B4F" w:rsidRPr="00194B14">
        <w:rPr>
          <w:rFonts w:ascii="Times New Roman" w:hAnsi="Times New Roman" w:cs="Times New Roman"/>
          <w:b/>
          <w:sz w:val="24"/>
          <w:szCs w:val="24"/>
        </w:rPr>
        <w:t xml:space="preserve"> часов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Центральная симметрия фигур. Поворот. Симметрия </w:t>
      </w:r>
      <w:r w:rsidRPr="00194B1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94B14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194B14">
        <w:rPr>
          <w:rFonts w:ascii="Times New Roman" w:hAnsi="Times New Roman" w:cs="Times New Roman"/>
          <w:sz w:val="24"/>
          <w:szCs w:val="24"/>
        </w:rPr>
        <w:t>ного</w:t>
      </w:r>
      <w:proofErr w:type="spellEnd"/>
      <w:r w:rsidRPr="00194B14">
        <w:rPr>
          <w:rFonts w:ascii="Times New Roman" w:hAnsi="Times New Roman" w:cs="Times New Roman"/>
          <w:sz w:val="24"/>
          <w:szCs w:val="24"/>
        </w:rPr>
        <w:t xml:space="preserve"> порядка. Осевая симметрия. Параллельный перенос. Примеры движения фигур. Равенство в геометрии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34B4F" w:rsidRPr="00194B14" w:rsidRDefault="0059709F" w:rsidP="001F3D19">
      <w:pPr>
        <w:pStyle w:val="a5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Подобие (1</w:t>
      </w:r>
      <w:r w:rsidRPr="00194B14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B34B4F" w:rsidRPr="00194B14">
        <w:rPr>
          <w:rFonts w:ascii="Times New Roman" w:hAnsi="Times New Roman" w:cs="Times New Roman"/>
          <w:b/>
          <w:sz w:val="24"/>
          <w:szCs w:val="24"/>
        </w:rPr>
        <w:t xml:space="preserve"> часов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Подобие треугольников. Коэффициент подобия. Первый признак подобия треугольников. Второй и третий признаки подобия треугольников. Подобие фигур. Понятие о гомотетии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Теорема Пифагора. Соизмеримые и несоизмеримые отрезки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34B4F" w:rsidRPr="00194B14" w:rsidRDefault="00B34B4F" w:rsidP="001F3D19">
      <w:pPr>
        <w:pStyle w:val="a5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Элементы тригонометрии (13 часов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Синус, косинус, тангенс, котангенс острого угла прямоугольного треугольника. Основное тригонометрическое тождество. Формулы, связывающие синус, косинус, тангенс, </w:t>
      </w:r>
      <w:r w:rsidRPr="00194B14">
        <w:rPr>
          <w:rFonts w:ascii="Times New Roman" w:hAnsi="Times New Roman" w:cs="Times New Roman"/>
          <w:sz w:val="24"/>
          <w:szCs w:val="24"/>
        </w:rPr>
        <w:lastRenderedPageBreak/>
        <w:t xml:space="preserve">котангенс одного и того же угла. Тригонометрические функции тупого угла. Приведение к острому углу. Тригонометрические функции произвольного угла. 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Теорема косинусов. Теорема синусов. Примеры применения теорем синусов и косинусов для вычисления элементов треугольника. Решение прямоугольных треугольников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Длина окружности. Число π. Длина дуги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34B4F" w:rsidRPr="00194B14" w:rsidRDefault="0059709F" w:rsidP="001F3D19">
      <w:pPr>
        <w:pStyle w:val="a5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Повторение (</w:t>
      </w:r>
      <w:r w:rsidRPr="00194B14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B34B4F" w:rsidRPr="00194B14">
        <w:rPr>
          <w:rFonts w:ascii="Times New Roman" w:hAnsi="Times New Roman" w:cs="Times New Roman"/>
          <w:b/>
          <w:sz w:val="24"/>
          <w:szCs w:val="24"/>
        </w:rPr>
        <w:t xml:space="preserve"> часов)</w:t>
      </w:r>
    </w:p>
    <w:p w:rsidR="008843A2" w:rsidRPr="00194B14" w:rsidRDefault="008843A2" w:rsidP="008843A2">
      <w:pPr>
        <w:pStyle w:val="a5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34B4F" w:rsidRPr="00194B14" w:rsidRDefault="00B34B4F" w:rsidP="001F3D19">
      <w:pPr>
        <w:pStyle w:val="a5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94B14">
        <w:rPr>
          <w:rFonts w:ascii="Times New Roman" w:hAnsi="Times New Roman" w:cs="Times New Roman"/>
          <w:b/>
          <w:sz w:val="24"/>
          <w:szCs w:val="24"/>
          <w:u w:val="single"/>
        </w:rPr>
        <w:t>класс (</w:t>
      </w:r>
      <w:r w:rsidR="001F3D19" w:rsidRPr="00194B14">
        <w:rPr>
          <w:rFonts w:ascii="Times New Roman" w:hAnsi="Times New Roman" w:cs="Times New Roman"/>
          <w:b/>
          <w:sz w:val="24"/>
          <w:szCs w:val="24"/>
          <w:u w:val="single"/>
        </w:rPr>
        <w:t>68</w:t>
      </w:r>
      <w:r w:rsidRPr="00194B14">
        <w:rPr>
          <w:rFonts w:ascii="Times New Roman" w:hAnsi="Times New Roman" w:cs="Times New Roman"/>
          <w:b/>
          <w:sz w:val="24"/>
          <w:szCs w:val="24"/>
          <w:u w:val="single"/>
        </w:rPr>
        <w:t xml:space="preserve"> часов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</w:p>
    <w:p w:rsidR="00B34B4F" w:rsidRPr="00194B14" w:rsidRDefault="00B34B4F" w:rsidP="001F3D19">
      <w:pPr>
        <w:pStyle w:val="a5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Площадь (</w:t>
      </w:r>
      <w:r w:rsidR="00857FAF" w:rsidRPr="00194B14">
        <w:rPr>
          <w:rFonts w:ascii="Times New Roman" w:hAnsi="Times New Roman" w:cs="Times New Roman"/>
          <w:b/>
          <w:sz w:val="24"/>
          <w:szCs w:val="24"/>
        </w:rPr>
        <w:t>24</w:t>
      </w:r>
      <w:r w:rsidR="00A97B57" w:rsidRPr="00194B14">
        <w:rPr>
          <w:rFonts w:ascii="Times New Roman" w:hAnsi="Times New Roman" w:cs="Times New Roman"/>
          <w:b/>
          <w:sz w:val="24"/>
          <w:szCs w:val="24"/>
        </w:rPr>
        <w:t xml:space="preserve"> ч</w:t>
      </w:r>
      <w:r w:rsidRPr="00194B14">
        <w:rPr>
          <w:rFonts w:ascii="Times New Roman" w:hAnsi="Times New Roman" w:cs="Times New Roman"/>
          <w:b/>
          <w:sz w:val="24"/>
          <w:szCs w:val="24"/>
        </w:rPr>
        <w:t>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Понятие о площади плоских фигур. Равносоставленные и равновеликие фигуры. Площадь прямоугольника. Площадь параллелограмма. Площадь прямоугольника. Формула площади треугольника через стороны и угол между ними. Формула Герона. Формула площади треугольника через периметр и радиус вписанной окружности. Площадь трапеции. Площадь многоугольника. Площадь четырехугольника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Сектор, сегмент. Площадь круга, сектора, сегмента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Площади подобных фигур. Связь между площадями подобных фигур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34B4F" w:rsidRPr="00194B14" w:rsidRDefault="0059709F" w:rsidP="001F3D19">
      <w:pPr>
        <w:pStyle w:val="a5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Координаты и векторы (</w:t>
      </w:r>
      <w:r w:rsidR="00857FAF" w:rsidRPr="00194B14">
        <w:rPr>
          <w:rFonts w:ascii="Times New Roman" w:hAnsi="Times New Roman" w:cs="Times New Roman"/>
          <w:b/>
          <w:sz w:val="24"/>
          <w:szCs w:val="24"/>
        </w:rPr>
        <w:t>22</w:t>
      </w:r>
      <w:r w:rsidR="00B34B4F" w:rsidRPr="00194B14">
        <w:rPr>
          <w:rFonts w:ascii="Times New Roman" w:hAnsi="Times New Roman" w:cs="Times New Roman"/>
          <w:b/>
          <w:sz w:val="24"/>
          <w:szCs w:val="24"/>
        </w:rPr>
        <w:t xml:space="preserve"> ч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Прямоугольная система координат. Расстояние между точками. Уравнение окружности. 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Вектор. Длина (модуль) вектора. Равенство векторов. Операции над векторами: сложение, умножение на число, вычитание. Координаты вектора. Операции над векторами: разложение, скалярное произведение. 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Уравнение </w:t>
      </w:r>
      <w:proofErr w:type="gramStart"/>
      <w:r w:rsidRPr="00194B14">
        <w:rPr>
          <w:rFonts w:ascii="Times New Roman" w:hAnsi="Times New Roman" w:cs="Times New Roman"/>
          <w:sz w:val="24"/>
          <w:szCs w:val="24"/>
        </w:rPr>
        <w:t>прямой</w:t>
      </w:r>
      <w:proofErr w:type="gramEnd"/>
      <w:r w:rsidRPr="00194B14">
        <w:rPr>
          <w:rFonts w:ascii="Times New Roman" w:hAnsi="Times New Roman" w:cs="Times New Roman"/>
          <w:sz w:val="24"/>
          <w:szCs w:val="24"/>
        </w:rPr>
        <w:t>. Угол между векторами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34B4F" w:rsidRPr="00194B14" w:rsidRDefault="00B34B4F" w:rsidP="001F3D19">
      <w:pPr>
        <w:pStyle w:val="a5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Начал</w:t>
      </w:r>
      <w:r w:rsidR="00A97B57" w:rsidRPr="00194B14">
        <w:rPr>
          <w:rFonts w:ascii="Times New Roman" w:hAnsi="Times New Roman" w:cs="Times New Roman"/>
          <w:b/>
          <w:sz w:val="24"/>
          <w:szCs w:val="24"/>
        </w:rPr>
        <w:t>а</w:t>
      </w:r>
      <w:r w:rsidRPr="00194B14">
        <w:rPr>
          <w:rFonts w:ascii="Times New Roman" w:hAnsi="Times New Roman" w:cs="Times New Roman"/>
          <w:b/>
          <w:sz w:val="24"/>
          <w:szCs w:val="24"/>
        </w:rPr>
        <w:t xml:space="preserve"> стереометрии (</w:t>
      </w:r>
      <w:r w:rsidR="008843A2" w:rsidRPr="00194B14">
        <w:rPr>
          <w:rFonts w:ascii="Times New Roman" w:hAnsi="Times New Roman" w:cs="Times New Roman"/>
          <w:b/>
          <w:sz w:val="24"/>
          <w:szCs w:val="24"/>
        </w:rPr>
        <w:t>1</w:t>
      </w:r>
      <w:r w:rsidR="00857FAF" w:rsidRPr="00194B14">
        <w:rPr>
          <w:rFonts w:ascii="Times New Roman" w:hAnsi="Times New Roman" w:cs="Times New Roman"/>
          <w:b/>
          <w:sz w:val="24"/>
          <w:szCs w:val="24"/>
        </w:rPr>
        <w:t>2</w:t>
      </w:r>
      <w:r w:rsidRPr="00194B14">
        <w:rPr>
          <w:rFonts w:ascii="Times New Roman" w:hAnsi="Times New Roman" w:cs="Times New Roman"/>
          <w:b/>
          <w:sz w:val="24"/>
          <w:szCs w:val="24"/>
        </w:rPr>
        <w:t xml:space="preserve"> ч)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 xml:space="preserve">Основные понятия стереометрии. Фигуры в пространстве. </w:t>
      </w:r>
      <w:proofErr w:type="gramStart"/>
      <w:r w:rsidRPr="00194B14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телах: кубе, параллелепипеде, призме, пирамиде, конусе, цилиндре.</w:t>
      </w:r>
      <w:proofErr w:type="gramEnd"/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Угол в пространстве. Параллельность в пространстве. Сфера и шар. Выпуклые многогранники. Теорема Эйлера для многогранников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Правильные, полуправильные, звездчатые многогранники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94B14">
        <w:rPr>
          <w:rFonts w:ascii="Times New Roman" w:hAnsi="Times New Roman" w:cs="Times New Roman"/>
          <w:sz w:val="24"/>
          <w:szCs w:val="24"/>
        </w:rPr>
        <w:t>Моделирование многогранников. Примеры сечений. Примеры разверток. Площадь поверхности и объем. Объем тела. Формулы объема прямоугольного параллелепипеда, куба, шара, цилиндра и конуса.</w:t>
      </w:r>
    </w:p>
    <w:p w:rsidR="00B34B4F" w:rsidRPr="00194B14" w:rsidRDefault="00B34B4F" w:rsidP="00B34B4F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34B4F" w:rsidRPr="00194B14" w:rsidRDefault="0059709F" w:rsidP="001F3D19">
      <w:pPr>
        <w:pStyle w:val="a5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94B14">
        <w:rPr>
          <w:rFonts w:ascii="Times New Roman" w:hAnsi="Times New Roman" w:cs="Times New Roman"/>
          <w:b/>
          <w:sz w:val="24"/>
          <w:szCs w:val="24"/>
        </w:rPr>
        <w:t>Повторение (</w:t>
      </w:r>
      <w:r w:rsidR="008843A2" w:rsidRPr="00194B14">
        <w:rPr>
          <w:rFonts w:ascii="Times New Roman" w:hAnsi="Times New Roman" w:cs="Times New Roman"/>
          <w:b/>
          <w:sz w:val="24"/>
          <w:szCs w:val="24"/>
        </w:rPr>
        <w:t>10</w:t>
      </w:r>
      <w:r w:rsidR="00B34B4F" w:rsidRPr="00194B14">
        <w:rPr>
          <w:rFonts w:ascii="Times New Roman" w:hAnsi="Times New Roman" w:cs="Times New Roman"/>
          <w:b/>
          <w:sz w:val="24"/>
          <w:szCs w:val="24"/>
        </w:rPr>
        <w:t xml:space="preserve"> часов)</w:t>
      </w:r>
    </w:p>
    <w:p w:rsidR="008843A2" w:rsidRPr="00194B14" w:rsidRDefault="008843A2" w:rsidP="008843A2">
      <w:pPr>
        <w:rPr>
          <w:b/>
        </w:rPr>
      </w:pPr>
    </w:p>
    <w:p w:rsidR="001F3D19" w:rsidRPr="00194B14" w:rsidRDefault="001F3D19" w:rsidP="00B34B4F"/>
    <w:p w:rsidR="001F3D19" w:rsidRPr="00194B14" w:rsidRDefault="001F3D19" w:rsidP="001F3D19">
      <w:pPr>
        <w:pStyle w:val="21"/>
        <w:spacing w:line="276" w:lineRule="auto"/>
        <w:ind w:firstLine="709"/>
        <w:jc w:val="both"/>
      </w:pPr>
      <w:proofErr w:type="gramStart"/>
      <w:r w:rsidRPr="00194B14">
        <w:t xml:space="preserve">В </w:t>
      </w:r>
      <w:r w:rsidRPr="00194B14">
        <w:rPr>
          <w:i/>
        </w:rPr>
        <w:t>седьмом</w:t>
      </w:r>
      <w:r w:rsidRPr="00194B14">
        <w:t xml:space="preserve"> классе изучаются основные геометрические фигуры и их свойства; рассматривается взаимное расположение точек и прямых на плоскости; вводятся понятия равенства отрезков и углов; доказываются признаки равенства треугольников; свойства равнобедренного треугольника; выясняются соотношения между сторонами и углами треугольника, между перпендикуляром и наклонной; исследуются случаи взаимного расположения двух окружностей, прямой и окружности;</w:t>
      </w:r>
      <w:proofErr w:type="gramEnd"/>
      <w:r w:rsidRPr="00194B14">
        <w:t xml:space="preserve"> рассматриваются основные геометрические места точек и решаются задачи на построение.</w:t>
      </w:r>
    </w:p>
    <w:p w:rsidR="001F3D19" w:rsidRPr="00194B14" w:rsidRDefault="001F3D19" w:rsidP="000D20B5">
      <w:pPr>
        <w:pStyle w:val="a4"/>
        <w:ind w:firstLine="709"/>
        <w:jc w:val="both"/>
        <w:rPr>
          <w:rFonts w:ascii="Times New Roman" w:hAnsi="Times New Roman" w:cs="Times New Roman"/>
        </w:rPr>
      </w:pPr>
      <w:r w:rsidRPr="00194B14">
        <w:rPr>
          <w:rFonts w:ascii="Times New Roman" w:hAnsi="Times New Roman" w:cs="Times New Roman"/>
          <w:i/>
        </w:rPr>
        <w:t xml:space="preserve">Восьмой </w:t>
      </w:r>
      <w:r w:rsidRPr="00194B14">
        <w:rPr>
          <w:rFonts w:ascii="Times New Roman" w:hAnsi="Times New Roman" w:cs="Times New Roman"/>
        </w:rPr>
        <w:t xml:space="preserve">класс начинается с изучения понятия параллельности. Доказываются: теоремы о сумме углов треугольника и выпуклого многоугольника; признаки параллелограмма; теоремы о средних линиях треугольника и трапеции; теорема Фалеса; вводится понятие </w:t>
      </w:r>
      <w:proofErr w:type="gramStart"/>
      <w:r w:rsidRPr="00194B14">
        <w:rPr>
          <w:rFonts w:ascii="Times New Roman" w:hAnsi="Times New Roman" w:cs="Times New Roman"/>
        </w:rPr>
        <w:t>движения</w:t>
      </w:r>
      <w:proofErr w:type="gramEnd"/>
      <w:r w:rsidRPr="00194B14">
        <w:rPr>
          <w:rFonts w:ascii="Times New Roman" w:hAnsi="Times New Roman" w:cs="Times New Roman"/>
        </w:rPr>
        <w:t xml:space="preserve"> и рассматриваются различные виды движений (центральная симметрия, поворот, осевая симметрия, параллельный перенос); определяется понятие </w:t>
      </w:r>
      <w:r w:rsidRPr="00194B14">
        <w:rPr>
          <w:rFonts w:ascii="Times New Roman" w:hAnsi="Times New Roman" w:cs="Times New Roman"/>
        </w:rPr>
        <w:lastRenderedPageBreak/>
        <w:t>равенства фигур и устанавливаются его свойства; вводится понятие подобия и доказываются признаки подобия треугольников; доказывается теорема Пифагора; изучаются тригонометрические функции угла; доказываются теоремы синусов и косинусов.</w:t>
      </w:r>
    </w:p>
    <w:p w:rsidR="001F3D19" w:rsidRPr="00194B14" w:rsidRDefault="001F3D19" w:rsidP="000D20B5">
      <w:pPr>
        <w:pStyle w:val="a4"/>
        <w:ind w:firstLine="709"/>
        <w:jc w:val="both"/>
        <w:rPr>
          <w:rFonts w:ascii="Times New Roman" w:hAnsi="Times New Roman" w:cs="Times New Roman"/>
        </w:rPr>
      </w:pPr>
      <w:r w:rsidRPr="00194B14">
        <w:rPr>
          <w:rFonts w:ascii="Times New Roman" w:hAnsi="Times New Roman" w:cs="Times New Roman"/>
        </w:rPr>
        <w:t xml:space="preserve">В </w:t>
      </w:r>
      <w:r w:rsidRPr="00194B14">
        <w:rPr>
          <w:rFonts w:ascii="Times New Roman" w:hAnsi="Times New Roman" w:cs="Times New Roman"/>
          <w:i/>
        </w:rPr>
        <w:t>девятом</w:t>
      </w:r>
      <w:r w:rsidRPr="00194B14">
        <w:rPr>
          <w:rFonts w:ascii="Times New Roman" w:hAnsi="Times New Roman" w:cs="Times New Roman"/>
        </w:rPr>
        <w:t xml:space="preserve"> классе изучается вопрос об измерении площадей. В частности, выводятся формулы площади прямоугольника, параллелограмма, треугольника, трапеции, правильного многоугольника, круга. Рассматривается прямоугольная система координат, векторы и их свойства, аналитическое задание фигур на плоскости.</w:t>
      </w:r>
    </w:p>
    <w:p w:rsidR="001F3D19" w:rsidRPr="00194B14" w:rsidRDefault="001F3D19" w:rsidP="00A97B57">
      <w:pPr>
        <w:pStyle w:val="a4"/>
        <w:ind w:firstLine="709"/>
        <w:jc w:val="both"/>
        <w:rPr>
          <w:rFonts w:ascii="Times New Roman" w:hAnsi="Times New Roman" w:cs="Times New Roman"/>
        </w:rPr>
      </w:pPr>
      <w:r w:rsidRPr="00194B14">
        <w:rPr>
          <w:rFonts w:ascii="Times New Roman" w:hAnsi="Times New Roman" w:cs="Times New Roman"/>
        </w:rPr>
        <w:t>В конце 9-го класса изучаются начала стереометрии. Целью изучения этого раздела является, с одной стороны, повторение, систематизация и обобщение зна</w:t>
      </w:r>
      <w:r w:rsidRPr="00194B14">
        <w:rPr>
          <w:rFonts w:ascii="Times New Roman" w:hAnsi="Times New Roman" w:cs="Times New Roman"/>
        </w:rPr>
        <w:softHyphen/>
        <w:t>ний по планиметрии, распространение изученных понятий и свойств на случай пространства, а с другой стороны, пропедевтика стереометрии, развитие пространственных представлений учащихся. В частности, здесь рассматриваются: понятие параллельности в пространстве; основные простра</w:t>
      </w:r>
      <w:r w:rsidR="00A97B57" w:rsidRPr="00194B14">
        <w:rPr>
          <w:rFonts w:ascii="Times New Roman" w:hAnsi="Times New Roman" w:cs="Times New Roman"/>
        </w:rPr>
        <w:t>нственные фигуры; многогранники.</w:t>
      </w:r>
    </w:p>
    <w:p w:rsidR="001F3D19" w:rsidRPr="00194B14" w:rsidRDefault="000D20B5" w:rsidP="000D20B5">
      <w:pPr>
        <w:pStyle w:val="7"/>
        <w:suppressAutoHyphens w:val="0"/>
        <w:snapToGrid/>
        <w:ind w:left="360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6.</w:t>
      </w:r>
      <w:r w:rsidR="001F3D19" w:rsidRPr="00194B14">
        <w:rPr>
          <w:snapToGrid w:val="0"/>
          <w:sz w:val="24"/>
          <w:szCs w:val="24"/>
        </w:rPr>
        <w:t>ТЕМАТИЧЕСКОЕ ПЛАНИРОВАНИЕ</w:t>
      </w:r>
    </w:p>
    <w:p w:rsidR="001F3D19" w:rsidRPr="00194B14" w:rsidRDefault="001F3D19" w:rsidP="00C7259B">
      <w:pPr>
        <w:jc w:val="center"/>
      </w:pPr>
      <w:r w:rsidRPr="00194B14">
        <w:t>с определением основных видов учебной деятельности</w:t>
      </w:r>
      <w:r w:rsidR="00C7259B" w:rsidRPr="00194B14">
        <w:t>:</w:t>
      </w:r>
    </w:p>
    <w:p w:rsidR="00194B14" w:rsidRPr="00194B14" w:rsidRDefault="00194B14" w:rsidP="00C7259B">
      <w:pPr>
        <w:jc w:val="center"/>
      </w:pPr>
    </w:p>
    <w:p w:rsidR="00194B14" w:rsidRPr="00194B14" w:rsidRDefault="00194B14" w:rsidP="00194B14">
      <w:pPr>
        <w:pStyle w:val="21"/>
        <w:ind w:left="360"/>
        <w:rPr>
          <w:b/>
        </w:rPr>
      </w:pPr>
      <w:r w:rsidRPr="00194B14">
        <w:rPr>
          <w:b/>
        </w:rPr>
        <w:t>Таблица тематического распределения количества часов в 7 классе:</w:t>
      </w:r>
    </w:p>
    <w:tbl>
      <w:tblPr>
        <w:tblW w:w="9513" w:type="dxa"/>
        <w:tblInd w:w="319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88"/>
        <w:gridCol w:w="4700"/>
        <w:gridCol w:w="2204"/>
        <w:gridCol w:w="2021"/>
      </w:tblGrid>
      <w:tr w:rsidR="00194B14" w:rsidRPr="00194B14" w:rsidTr="00680B94">
        <w:trPr>
          <w:trHeight w:val="346"/>
        </w:trPr>
        <w:tc>
          <w:tcPr>
            <w:tcW w:w="58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rPr>
                <w:color w:val="000000"/>
              </w:rPr>
            </w:pPr>
            <w:r w:rsidRPr="00194B14">
              <w:rPr>
                <w:color w:val="000000"/>
              </w:rPr>
              <w:t xml:space="preserve">№ </w:t>
            </w:r>
            <w:proofErr w:type="gramStart"/>
            <w:r w:rsidRPr="00194B14">
              <w:rPr>
                <w:color w:val="000000"/>
              </w:rPr>
              <w:t>п</w:t>
            </w:r>
            <w:proofErr w:type="gramEnd"/>
            <w:r w:rsidRPr="00194B14">
              <w:rPr>
                <w:color w:val="000000"/>
              </w:rPr>
              <w:t>/п</w:t>
            </w:r>
          </w:p>
        </w:tc>
        <w:tc>
          <w:tcPr>
            <w:tcW w:w="47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  <w:rPr>
                <w:color w:val="000000"/>
              </w:rPr>
            </w:pPr>
            <w:r w:rsidRPr="00194B14">
              <w:rPr>
                <w:color w:val="000000"/>
              </w:rPr>
              <w:t>Разделы, темы</w:t>
            </w:r>
          </w:p>
        </w:tc>
        <w:tc>
          <w:tcPr>
            <w:tcW w:w="422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rPr>
                <w:color w:val="000000"/>
              </w:rPr>
              <w:t>Количество часов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</w:p>
        </w:tc>
        <w:tc>
          <w:tcPr>
            <w:tcW w:w="47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rPr>
                <w:color w:val="000000"/>
              </w:rPr>
              <w:t>Авторская программа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rPr>
                <w:bCs/>
                <w:color w:val="000000"/>
                <w:spacing w:val="-2"/>
              </w:rPr>
              <w:t xml:space="preserve">Рабочая </w:t>
            </w:r>
            <w:r w:rsidRPr="00194B14">
              <w:rPr>
                <w:color w:val="000000"/>
              </w:rPr>
              <w:t xml:space="preserve"> программа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1</w:t>
            </w: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r w:rsidRPr="00194B14">
              <w:t>Начала геометрии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20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4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2</w:t>
            </w: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r w:rsidRPr="00194B14">
              <w:t>Равенство треугольников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28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26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3</w:t>
            </w: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Окружность и геометрические места точек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4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0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4</w:t>
            </w: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Кривые и графы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6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-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Всего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68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50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Контрольных работ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4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4</w:t>
            </w:r>
          </w:p>
        </w:tc>
      </w:tr>
    </w:tbl>
    <w:p w:rsidR="00194B14" w:rsidRPr="00194B14" w:rsidRDefault="00194B14" w:rsidP="00194B14">
      <w:pPr>
        <w:shd w:val="clear" w:color="auto" w:fill="FFFFFF"/>
        <w:rPr>
          <w:b/>
          <w:bCs/>
          <w:color w:val="000000"/>
        </w:rPr>
      </w:pPr>
    </w:p>
    <w:p w:rsidR="00194B14" w:rsidRPr="00194B14" w:rsidRDefault="00194B14" w:rsidP="00194B14">
      <w:pPr>
        <w:pStyle w:val="ac"/>
        <w:jc w:val="center"/>
        <w:rPr>
          <w:b/>
          <w:sz w:val="24"/>
          <w:szCs w:val="24"/>
        </w:rPr>
      </w:pPr>
      <w:r w:rsidRPr="00194B14">
        <w:rPr>
          <w:b/>
          <w:sz w:val="24"/>
          <w:szCs w:val="24"/>
        </w:rPr>
        <w:t>Таблица тематического распределения количества часов в 8 классе:</w:t>
      </w:r>
    </w:p>
    <w:tbl>
      <w:tblPr>
        <w:tblW w:w="9513" w:type="dxa"/>
        <w:tblInd w:w="319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88"/>
        <w:gridCol w:w="4700"/>
        <w:gridCol w:w="2204"/>
        <w:gridCol w:w="2021"/>
      </w:tblGrid>
      <w:tr w:rsidR="00194B14" w:rsidRPr="00194B14" w:rsidTr="00680B94">
        <w:trPr>
          <w:trHeight w:val="346"/>
        </w:trPr>
        <w:tc>
          <w:tcPr>
            <w:tcW w:w="58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rPr>
                <w:color w:val="000000"/>
              </w:rPr>
            </w:pPr>
            <w:r w:rsidRPr="00194B14">
              <w:rPr>
                <w:color w:val="000000"/>
              </w:rPr>
              <w:t xml:space="preserve">№ </w:t>
            </w:r>
            <w:proofErr w:type="gramStart"/>
            <w:r w:rsidRPr="00194B14">
              <w:rPr>
                <w:color w:val="000000"/>
              </w:rPr>
              <w:t>п</w:t>
            </w:r>
            <w:proofErr w:type="gramEnd"/>
            <w:r w:rsidRPr="00194B14">
              <w:rPr>
                <w:color w:val="000000"/>
              </w:rPr>
              <w:t>/п</w:t>
            </w:r>
          </w:p>
        </w:tc>
        <w:tc>
          <w:tcPr>
            <w:tcW w:w="47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  <w:rPr>
                <w:color w:val="000000"/>
              </w:rPr>
            </w:pPr>
            <w:r w:rsidRPr="00194B14">
              <w:rPr>
                <w:color w:val="000000"/>
              </w:rPr>
              <w:t>Разделы, темы</w:t>
            </w:r>
          </w:p>
        </w:tc>
        <w:tc>
          <w:tcPr>
            <w:tcW w:w="422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rPr>
                <w:color w:val="000000"/>
              </w:rPr>
              <w:t>Количество часов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</w:p>
        </w:tc>
        <w:tc>
          <w:tcPr>
            <w:tcW w:w="47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rPr>
                <w:color w:val="000000"/>
              </w:rPr>
              <w:t>Авторская программа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rPr>
                <w:bCs/>
                <w:color w:val="000000"/>
                <w:spacing w:val="-2"/>
              </w:rPr>
              <w:t xml:space="preserve">Рабочая </w:t>
            </w:r>
            <w:r w:rsidRPr="00194B14">
              <w:rPr>
                <w:color w:val="000000"/>
              </w:rPr>
              <w:t xml:space="preserve"> программа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1</w:t>
            </w: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r w:rsidRPr="00194B14">
              <w:t>Параллельность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21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21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2</w:t>
            </w: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r w:rsidRPr="00194B14">
              <w:t>Многоугольники и окружность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9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9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3</w:t>
            </w: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Движение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1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1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4</w:t>
            </w: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Подобие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0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0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5</w:t>
            </w: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Элементы тригонометрии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3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3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6</w:t>
            </w: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Циклоидальные кривые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-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-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7</w:t>
            </w: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Итоговое повторение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4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4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Всего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68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68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</w:p>
        </w:tc>
        <w:tc>
          <w:tcPr>
            <w:tcW w:w="4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Контрольных работ</w:t>
            </w:r>
          </w:p>
        </w:tc>
        <w:tc>
          <w:tcPr>
            <w:tcW w:w="2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6</w:t>
            </w:r>
          </w:p>
        </w:tc>
        <w:tc>
          <w:tcPr>
            <w:tcW w:w="2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6</w:t>
            </w:r>
          </w:p>
        </w:tc>
      </w:tr>
    </w:tbl>
    <w:p w:rsidR="00194B14" w:rsidRPr="00194B14" w:rsidRDefault="00194B14" w:rsidP="00194B14">
      <w:pPr>
        <w:shd w:val="clear" w:color="auto" w:fill="FFFFFF"/>
        <w:rPr>
          <w:b/>
          <w:bCs/>
          <w:color w:val="000000"/>
        </w:rPr>
      </w:pPr>
    </w:p>
    <w:p w:rsidR="00194B14" w:rsidRPr="00194B14" w:rsidRDefault="00194B14" w:rsidP="00194B14">
      <w:pPr>
        <w:pStyle w:val="ac"/>
        <w:jc w:val="center"/>
        <w:rPr>
          <w:b/>
          <w:sz w:val="24"/>
          <w:szCs w:val="24"/>
        </w:rPr>
      </w:pPr>
    </w:p>
    <w:p w:rsidR="00194B14" w:rsidRPr="00194B14" w:rsidRDefault="00194B14" w:rsidP="00194B14">
      <w:pPr>
        <w:pStyle w:val="ac"/>
        <w:jc w:val="center"/>
        <w:rPr>
          <w:b/>
          <w:sz w:val="24"/>
          <w:szCs w:val="24"/>
        </w:rPr>
      </w:pPr>
      <w:r w:rsidRPr="00194B14">
        <w:rPr>
          <w:b/>
          <w:sz w:val="24"/>
          <w:szCs w:val="24"/>
        </w:rPr>
        <w:lastRenderedPageBreak/>
        <w:t>Таблица тематического распределения количества часов в 9 классе:</w:t>
      </w:r>
    </w:p>
    <w:tbl>
      <w:tblPr>
        <w:tblW w:w="9077" w:type="dxa"/>
        <w:tblInd w:w="319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88"/>
        <w:gridCol w:w="4095"/>
        <w:gridCol w:w="2409"/>
        <w:gridCol w:w="1985"/>
      </w:tblGrid>
      <w:tr w:rsidR="00194B14" w:rsidRPr="00194B14" w:rsidTr="00680B94">
        <w:trPr>
          <w:trHeight w:val="346"/>
        </w:trPr>
        <w:tc>
          <w:tcPr>
            <w:tcW w:w="58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rPr>
                <w:color w:val="000000"/>
              </w:rPr>
            </w:pPr>
            <w:r w:rsidRPr="00194B14">
              <w:rPr>
                <w:color w:val="000000"/>
              </w:rPr>
              <w:t xml:space="preserve">№ </w:t>
            </w:r>
            <w:proofErr w:type="gramStart"/>
            <w:r w:rsidRPr="00194B14">
              <w:rPr>
                <w:color w:val="000000"/>
              </w:rPr>
              <w:t>п</w:t>
            </w:r>
            <w:proofErr w:type="gramEnd"/>
            <w:r w:rsidRPr="00194B14">
              <w:rPr>
                <w:color w:val="000000"/>
              </w:rPr>
              <w:t>/п</w:t>
            </w:r>
          </w:p>
        </w:tc>
        <w:tc>
          <w:tcPr>
            <w:tcW w:w="409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  <w:rPr>
                <w:color w:val="000000"/>
              </w:rPr>
            </w:pPr>
            <w:r w:rsidRPr="00194B14">
              <w:rPr>
                <w:color w:val="000000"/>
              </w:rPr>
              <w:t>Разделы, темы</w:t>
            </w:r>
          </w:p>
        </w:tc>
        <w:tc>
          <w:tcPr>
            <w:tcW w:w="439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rPr>
                <w:color w:val="000000"/>
              </w:rPr>
              <w:t>Количество часов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</w:p>
        </w:tc>
        <w:tc>
          <w:tcPr>
            <w:tcW w:w="409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rPr>
                <w:color w:val="000000"/>
              </w:rPr>
              <w:t>Авторская программа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rPr>
                <w:bCs/>
                <w:color w:val="000000"/>
                <w:spacing w:val="-2"/>
              </w:rPr>
              <w:t xml:space="preserve">Рабочая </w:t>
            </w:r>
            <w:r w:rsidRPr="00194B14">
              <w:rPr>
                <w:color w:val="000000"/>
              </w:rPr>
              <w:t xml:space="preserve"> программа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1</w:t>
            </w:r>
          </w:p>
        </w:tc>
        <w:tc>
          <w:tcPr>
            <w:tcW w:w="4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r w:rsidRPr="00194B14">
              <w:t>Площадь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22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2</w:t>
            </w:r>
            <w:r w:rsidR="006B782B">
              <w:t>2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2</w:t>
            </w:r>
          </w:p>
        </w:tc>
        <w:tc>
          <w:tcPr>
            <w:tcW w:w="4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r w:rsidRPr="00194B14">
              <w:t>Координаты и векторы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9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3474F3" w:rsidP="00680B94">
            <w:pPr>
              <w:jc w:val="center"/>
            </w:pPr>
            <w:r>
              <w:t>20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3</w:t>
            </w:r>
          </w:p>
        </w:tc>
        <w:tc>
          <w:tcPr>
            <w:tcW w:w="4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Начала стереометрии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7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3474F3">
            <w:pPr>
              <w:jc w:val="center"/>
            </w:pPr>
            <w:r w:rsidRPr="00194B14">
              <w:t>1</w:t>
            </w:r>
            <w:r w:rsidR="003474F3">
              <w:t>6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  <w:r w:rsidRPr="00194B14">
              <w:t>4</w:t>
            </w:r>
          </w:p>
        </w:tc>
        <w:tc>
          <w:tcPr>
            <w:tcW w:w="4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 xml:space="preserve">Итоговое повторение 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0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10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</w:p>
        </w:tc>
        <w:tc>
          <w:tcPr>
            <w:tcW w:w="4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Всего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68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68</w:t>
            </w:r>
          </w:p>
        </w:tc>
      </w:tr>
      <w:tr w:rsidR="00194B14" w:rsidRPr="00194B14" w:rsidTr="00680B94">
        <w:trPr>
          <w:trHeight w:val="346"/>
        </w:trPr>
        <w:tc>
          <w:tcPr>
            <w:tcW w:w="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shd w:val="clear" w:color="auto" w:fill="FFFFFF"/>
              <w:jc w:val="center"/>
            </w:pPr>
          </w:p>
        </w:tc>
        <w:tc>
          <w:tcPr>
            <w:tcW w:w="4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94B14" w:rsidRPr="00194B14" w:rsidRDefault="00194B14" w:rsidP="00680B94">
            <w:r w:rsidRPr="00194B14">
              <w:t>Контрольных работ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6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4B14" w:rsidRPr="00194B14" w:rsidRDefault="00194B14" w:rsidP="00680B94">
            <w:pPr>
              <w:jc w:val="center"/>
            </w:pPr>
            <w:r w:rsidRPr="00194B14">
              <w:t>6</w:t>
            </w:r>
          </w:p>
        </w:tc>
      </w:tr>
    </w:tbl>
    <w:p w:rsidR="00194B14" w:rsidRPr="00194B14" w:rsidRDefault="00194B14" w:rsidP="00194B14">
      <w:pPr>
        <w:shd w:val="clear" w:color="auto" w:fill="FFFFFF"/>
        <w:rPr>
          <w:b/>
          <w:bCs/>
          <w:color w:val="000000"/>
        </w:rPr>
      </w:pPr>
    </w:p>
    <w:p w:rsidR="001F3D19" w:rsidRPr="00194B14" w:rsidRDefault="001F3D19" w:rsidP="001F3D19">
      <w:pPr>
        <w:pStyle w:val="a4"/>
        <w:jc w:val="center"/>
        <w:rPr>
          <w:rFonts w:ascii="Times New Roman" w:hAnsi="Times New Roman" w:cs="Times New Roman"/>
          <w:b/>
        </w:rPr>
      </w:pPr>
      <w:r w:rsidRPr="00194B14">
        <w:rPr>
          <w:rFonts w:ascii="Times New Roman" w:hAnsi="Times New Roman" w:cs="Times New Roman"/>
          <w:b/>
        </w:rPr>
        <w:t xml:space="preserve">7 КЛАСС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4491"/>
        <w:gridCol w:w="4860"/>
      </w:tblGrid>
      <w:tr w:rsidR="001F3D19" w:rsidRPr="00194B14" w:rsidTr="007E1E05">
        <w:tc>
          <w:tcPr>
            <w:tcW w:w="4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center"/>
              <w:rPr>
                <w:b/>
              </w:rPr>
            </w:pPr>
            <w:r w:rsidRPr="00194B14">
              <w:rPr>
                <w:b/>
              </w:rPr>
              <w:t>Основное содержание по темам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center"/>
              <w:rPr>
                <w:b/>
              </w:rPr>
            </w:pPr>
            <w:r w:rsidRPr="00194B14">
              <w:rPr>
                <w:b/>
              </w:rPr>
              <w:t xml:space="preserve">Характеристика основных видов деятельности ученика </w:t>
            </w:r>
          </w:p>
          <w:p w:rsidR="001F3D19" w:rsidRPr="00194B14" w:rsidRDefault="001F3D19" w:rsidP="007E1E05">
            <w:pPr>
              <w:jc w:val="center"/>
              <w:rPr>
                <w:b/>
              </w:rPr>
            </w:pPr>
            <w:r w:rsidRPr="00194B14">
              <w:rPr>
                <w:b/>
              </w:rPr>
              <w:t>(на уровне учебных действий)</w:t>
            </w: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8843A2">
            <w:pPr>
              <w:jc w:val="center"/>
              <w:rPr>
                <w:bCs/>
              </w:rPr>
            </w:pPr>
            <w:r w:rsidRPr="00194B14">
              <w:rPr>
                <w:b/>
              </w:rPr>
              <w:t>1. Начала геометрии (</w:t>
            </w:r>
            <w:r w:rsidR="008843A2" w:rsidRPr="00194B14">
              <w:rPr>
                <w:b/>
              </w:rPr>
              <w:t>14</w:t>
            </w:r>
            <w:r w:rsidRPr="00194B14">
              <w:rPr>
                <w:b/>
              </w:rPr>
              <w:t xml:space="preserve"> ч)</w:t>
            </w:r>
          </w:p>
        </w:tc>
      </w:tr>
      <w:tr w:rsidR="001F3D19" w:rsidRPr="00194B14" w:rsidTr="007E1E05">
        <w:tc>
          <w:tcPr>
            <w:tcW w:w="4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</w:pPr>
            <w:r w:rsidRPr="00194B14">
              <w:t xml:space="preserve">История возникновения и развития геометрии. Основные геометрические фигуры и их свойства. Взаимное расположение точек на </w:t>
            </w:r>
            <w:proofErr w:type="gramStart"/>
            <w:r w:rsidRPr="00194B14">
              <w:t>прямой</w:t>
            </w:r>
            <w:proofErr w:type="gramEnd"/>
            <w:r w:rsidRPr="00194B14">
              <w:t xml:space="preserve">. 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Отрезок и луч. Равенство отрезков. Операции сложения и вычитания отрезков, умножения и деления отрезка на натуральное число. Измерение длины отрезка. Исторические сведения об измерении длин. </w:t>
            </w:r>
          </w:p>
          <w:p w:rsidR="001F3D19" w:rsidRPr="00194B14" w:rsidRDefault="001F3D19" w:rsidP="007E1E05">
            <w:pPr>
              <w:jc w:val="both"/>
            </w:pPr>
            <w:r w:rsidRPr="00194B14">
              <w:t>Полуплоскость и угол. Виды углов: прямой угол, острые и тупые углы, развёрнутый угол, смежные и вертикальные углы. Равенство углов. Биссектриса угла. Операции сложения и вычитания углов, умножения и деления угла на натуральное число. Теорема о равенстве вертикальных углов. Перпендикулярные прямые. Измерение величин углов. Исторические сведения об измерении углов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t xml:space="preserve">Ломаные. Виды </w:t>
            </w:r>
            <w:proofErr w:type="gramStart"/>
            <w:r w:rsidRPr="00194B14">
              <w:t>ломаных</w:t>
            </w:r>
            <w:proofErr w:type="gramEnd"/>
            <w:r w:rsidRPr="00194B14">
              <w:t xml:space="preserve">. Длина </w:t>
            </w:r>
            <w:proofErr w:type="gramStart"/>
            <w:r w:rsidRPr="00194B14">
              <w:t>ломаной</w:t>
            </w:r>
            <w:proofErr w:type="gramEnd"/>
            <w:r w:rsidRPr="00194B14">
              <w:t>. Многоугольники. Элементы многоугольника. Периметр многоугольника. Выпуклые и невыпуклые многоугольники. Правильные многоугольники.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</w:pPr>
            <w:r w:rsidRPr="00194B14">
              <w:t>Приводить исторические сведения о возникновении и развитии геометрии.</w:t>
            </w:r>
          </w:p>
          <w:p w:rsidR="001F3D19" w:rsidRPr="00194B14" w:rsidRDefault="001F3D19" w:rsidP="007E1E05">
            <w:pPr>
              <w:jc w:val="both"/>
            </w:pPr>
            <w:r w:rsidRPr="00194B14">
              <w:t>Изображать точки и прямые на плоскости.</w:t>
            </w:r>
          </w:p>
          <w:p w:rsidR="001F3D19" w:rsidRPr="00194B14" w:rsidRDefault="001F3D19" w:rsidP="00C7259B">
            <w:pPr>
              <w:pStyle w:val="21"/>
              <w:spacing w:line="240" w:lineRule="auto"/>
              <w:rPr>
                <w:bCs/>
              </w:rPr>
            </w:pPr>
            <w:r w:rsidRPr="00194B14">
              <w:rPr>
                <w:bCs/>
              </w:rPr>
              <w:t>Формулировать определения и иллюстрировать понятия: отрезка, равенства отрезков, длины отрезка. Производить операции сложения и вычитания отрезков, умножения и деления отрезка на натуральное число.</w:t>
            </w:r>
          </w:p>
          <w:p w:rsidR="001F3D19" w:rsidRPr="00194B14" w:rsidRDefault="001F3D19" w:rsidP="007E1E05">
            <w:pPr>
              <w:jc w:val="both"/>
            </w:pPr>
            <w:r w:rsidRPr="00194B14">
              <w:t>Из</w:t>
            </w:r>
            <w:r w:rsidR="00C7259B" w:rsidRPr="00194B14">
              <w:t>м</w:t>
            </w:r>
            <w:r w:rsidRPr="00194B14">
              <w:t xml:space="preserve">ерять длину отрезка с помощью линейки. </w:t>
            </w:r>
          </w:p>
          <w:p w:rsidR="001F3D19" w:rsidRPr="00194B14" w:rsidRDefault="001F3D19" w:rsidP="007E1E05">
            <w:pPr>
              <w:jc w:val="both"/>
            </w:pPr>
            <w:r w:rsidRPr="00194B14">
              <w:t>Решать задачи на нахождение длины отрезка.</w:t>
            </w:r>
          </w:p>
          <w:p w:rsidR="001F3D19" w:rsidRPr="00194B14" w:rsidRDefault="001F3D19" w:rsidP="007E1E05">
            <w:pPr>
              <w:jc w:val="both"/>
              <w:rPr>
                <w:color w:val="000000"/>
              </w:rPr>
            </w:pPr>
            <w:r w:rsidRPr="00194B14">
              <w:t xml:space="preserve">Формулировать определения и иллюстрировать понятия: луча, </w:t>
            </w:r>
            <w:r w:rsidRPr="00194B14">
              <w:rPr>
                <w:color w:val="000000"/>
              </w:rPr>
              <w:t>угла, равенства углов. Различать виды углов. Производить операции сложения и вычитания углов, умножения и деления угла на натуральное число.</w:t>
            </w:r>
          </w:p>
          <w:p w:rsidR="001F3D19" w:rsidRPr="00194B14" w:rsidRDefault="001F3D19" w:rsidP="007E1E05">
            <w:pPr>
              <w:jc w:val="both"/>
              <w:rPr>
                <w:color w:val="000000"/>
              </w:rPr>
            </w:pPr>
            <w:r w:rsidRPr="00194B14">
              <w:rPr>
                <w:color w:val="000000"/>
              </w:rPr>
              <w:t>Измерять величину угла с помощью транспортира. Решать задачи на нахождение величины угла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color w:val="000000"/>
              </w:rPr>
              <w:t xml:space="preserve">Формулировать определения и иллюстрировать понятия </w:t>
            </w:r>
            <w:proofErr w:type="gramStart"/>
            <w:r w:rsidRPr="00194B14">
              <w:rPr>
                <w:color w:val="000000"/>
              </w:rPr>
              <w:t>ломаной</w:t>
            </w:r>
            <w:proofErr w:type="gramEnd"/>
            <w:r w:rsidRPr="00194B14">
              <w:rPr>
                <w:color w:val="000000"/>
              </w:rPr>
              <w:t xml:space="preserve"> и многоугольника. Распознавать и приводить примеры ломаных и многоугольников. Решать задачи на нахождение длины ломаной и периметра многоугольника.</w:t>
            </w: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FAF" w:rsidRPr="00194B14" w:rsidRDefault="00857FAF" w:rsidP="007E1E05">
            <w:pPr>
              <w:jc w:val="center"/>
              <w:rPr>
                <w:b/>
              </w:rPr>
            </w:pPr>
          </w:p>
          <w:p w:rsidR="001F3D19" w:rsidRPr="00194B14" w:rsidRDefault="001F3D19" w:rsidP="007E1E05">
            <w:pPr>
              <w:jc w:val="center"/>
              <w:rPr>
                <w:bCs/>
              </w:rPr>
            </w:pPr>
            <w:r w:rsidRPr="00194B14">
              <w:rPr>
                <w:b/>
              </w:rPr>
              <w:t>2. Треугольники (26 ч)</w:t>
            </w:r>
          </w:p>
        </w:tc>
      </w:tr>
      <w:tr w:rsidR="001F3D19" w:rsidRPr="00194B14" w:rsidTr="007E1E05">
        <w:tc>
          <w:tcPr>
            <w:tcW w:w="4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</w:pPr>
            <w:r w:rsidRPr="00194B14">
              <w:t xml:space="preserve">Треугольники. Виды треугольников: </w:t>
            </w:r>
            <w:r w:rsidRPr="00194B14">
              <w:lastRenderedPageBreak/>
              <w:t xml:space="preserve">остроугольные, прямоугольные, тупоугольные, равнобедренные, равносторонние. Медиана, биссектриса и высота треугольника. </w:t>
            </w:r>
          </w:p>
          <w:p w:rsidR="001F3D19" w:rsidRPr="00194B14" w:rsidRDefault="001F3D19" w:rsidP="007E1E05">
            <w:pPr>
              <w:jc w:val="both"/>
            </w:pPr>
            <w:r w:rsidRPr="00194B14">
              <w:t>Равенство треугольников. Первый и второй признаки равенства треугольников. Равнобедренные треугольники и их свойства. Признак равнобедренного треугольника. Третий признак равенства треугольников.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Соотношения между сторонами и углами треугольника. Соотношения между сторонами треугольника. </w:t>
            </w:r>
          </w:p>
          <w:p w:rsidR="001F3D19" w:rsidRPr="00194B14" w:rsidRDefault="001F3D19" w:rsidP="007E1E05">
            <w:pPr>
              <w:rPr>
                <w:bCs/>
              </w:rPr>
            </w:pPr>
            <w:r w:rsidRPr="00194B14">
              <w:t>Прямоугольные треугольники. Признаки равенства прямоугольных треугольников. Перпендикуляр и наклонная и их свойства.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lastRenderedPageBreak/>
              <w:t xml:space="preserve">Формулировать определения: треугольника, </w:t>
            </w:r>
            <w:r w:rsidRPr="00194B14">
              <w:rPr>
                <w:bCs/>
              </w:rPr>
              <w:lastRenderedPageBreak/>
              <w:t>равенства треугольников, медианы, биссектрисы и высоты треугольника. Различать виды треугольников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признаки равенства треугольников, применять их при решении задач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Устанавливать соотношения между сторонами и углами треугольника, применять их при решении задач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Формулировать определения перпендикуляра и наклонной. Использовать соотношение между ними при решении задач.  </w:t>
            </w: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8843A2">
            <w:pPr>
              <w:jc w:val="center"/>
              <w:rPr>
                <w:bCs/>
              </w:rPr>
            </w:pPr>
            <w:r w:rsidRPr="00194B14">
              <w:rPr>
                <w:b/>
              </w:rPr>
              <w:lastRenderedPageBreak/>
              <w:t xml:space="preserve">3. Окружность и геометрические </w:t>
            </w:r>
            <w:r w:rsidR="0059709F" w:rsidRPr="00194B14">
              <w:rPr>
                <w:b/>
              </w:rPr>
              <w:t>места точек (1</w:t>
            </w:r>
            <w:r w:rsidR="008843A2" w:rsidRPr="00194B14">
              <w:rPr>
                <w:b/>
              </w:rPr>
              <w:t>0</w:t>
            </w:r>
            <w:r w:rsidRPr="00194B14">
              <w:rPr>
                <w:b/>
              </w:rPr>
              <w:t xml:space="preserve"> ч)</w:t>
            </w:r>
          </w:p>
        </w:tc>
      </w:tr>
      <w:tr w:rsidR="001F3D19" w:rsidRPr="00194B14" w:rsidTr="007E1E05">
        <w:tc>
          <w:tcPr>
            <w:tcW w:w="4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  <w:rPr>
                <w:b/>
              </w:rPr>
            </w:pPr>
            <w:r w:rsidRPr="00194B14">
              <w:t>Понятия окружности и круга. Элементы окружности и круга: центр, радиус, диаметр, хорда. Взаимное расположение прямой и окружности. Касательная и секущая к окружности. Взаимное расположение двух окружностей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t>Понятие о геометрическом месте точек. Примеры геометрических мест точек на плоскости. Построения с помощью циркуля и линейки. Примеры задач на построение.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rPr>
                <w:bCs/>
              </w:rPr>
            </w:pPr>
            <w:r w:rsidRPr="00194B14">
              <w:rPr>
                <w:bCs/>
              </w:rPr>
              <w:t>Формулировать определения и иллюстрировать понятия окружности, круга и их элементов.</w:t>
            </w:r>
          </w:p>
          <w:p w:rsidR="001F3D19" w:rsidRPr="00194B14" w:rsidRDefault="001F3D19" w:rsidP="007E1E05">
            <w:pPr>
              <w:rPr>
                <w:bCs/>
              </w:rPr>
            </w:pPr>
            <w:r w:rsidRPr="00194B14">
              <w:rPr>
                <w:bCs/>
              </w:rPr>
              <w:t>Изображать, распознавать и описывать взаимное расположение прямой и окружности, двух окружностей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Приводить примеры геометрических мест точек. 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Решать задачи на нахождение геометрических мест точек. 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Решать задачи на построение с </w:t>
            </w:r>
            <w:proofErr w:type="spellStart"/>
            <w:proofErr w:type="gramStart"/>
            <w:r w:rsidRPr="00194B14">
              <w:rPr>
                <w:bCs/>
              </w:rPr>
              <w:t>с</w:t>
            </w:r>
            <w:proofErr w:type="spellEnd"/>
            <w:proofErr w:type="gramEnd"/>
            <w:r w:rsidRPr="00194B14">
              <w:rPr>
                <w:bCs/>
              </w:rPr>
              <w:t xml:space="preserve"> помощью циркуля и линейки.</w:t>
            </w:r>
          </w:p>
        </w:tc>
      </w:tr>
    </w:tbl>
    <w:p w:rsidR="001F3D19" w:rsidRPr="00194B14" w:rsidRDefault="001F3D19" w:rsidP="001F3D19"/>
    <w:p w:rsidR="001F3D19" w:rsidRPr="00194B14" w:rsidRDefault="001F3D19" w:rsidP="001F3D19">
      <w:pPr>
        <w:pStyle w:val="a4"/>
        <w:jc w:val="center"/>
        <w:rPr>
          <w:rFonts w:ascii="Times New Roman" w:hAnsi="Times New Roman" w:cs="Times New Roman"/>
          <w:b/>
        </w:rPr>
      </w:pPr>
      <w:r w:rsidRPr="00194B14">
        <w:rPr>
          <w:rFonts w:ascii="Times New Roman" w:hAnsi="Times New Roman" w:cs="Times New Roman"/>
          <w:b/>
        </w:rPr>
        <w:t xml:space="preserve">8 КЛАСС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4551"/>
        <w:gridCol w:w="4800"/>
      </w:tblGrid>
      <w:tr w:rsidR="001F3D19" w:rsidRPr="00194B14" w:rsidTr="007E1E05">
        <w:tc>
          <w:tcPr>
            <w:tcW w:w="4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center"/>
              <w:rPr>
                <w:b/>
              </w:rPr>
            </w:pPr>
            <w:r w:rsidRPr="00194B14">
              <w:rPr>
                <w:b/>
              </w:rPr>
              <w:t>Основное содержание по темам</w:t>
            </w:r>
          </w:p>
        </w:tc>
        <w:tc>
          <w:tcPr>
            <w:tcW w:w="4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center"/>
              <w:rPr>
                <w:b/>
              </w:rPr>
            </w:pPr>
            <w:r w:rsidRPr="00194B14">
              <w:rPr>
                <w:b/>
              </w:rPr>
              <w:t>Характеристика основных видов деятельности ученика</w:t>
            </w:r>
          </w:p>
          <w:p w:rsidR="001F3D19" w:rsidRPr="00194B14" w:rsidRDefault="001F3D19" w:rsidP="007E1E05">
            <w:pPr>
              <w:jc w:val="center"/>
              <w:rPr>
                <w:b/>
              </w:rPr>
            </w:pPr>
            <w:r w:rsidRPr="00194B14">
              <w:rPr>
                <w:b/>
              </w:rPr>
              <w:t>(на уровне учебных действий)</w:t>
            </w: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center"/>
              <w:rPr>
                <w:bCs/>
              </w:rPr>
            </w:pPr>
            <w:r w:rsidRPr="00194B14">
              <w:rPr>
                <w:b/>
              </w:rPr>
              <w:t>5. Параллельность (21 ч)</w:t>
            </w:r>
          </w:p>
        </w:tc>
      </w:tr>
      <w:tr w:rsidR="001F3D19" w:rsidRPr="00194B14" w:rsidTr="007E1E05">
        <w:tc>
          <w:tcPr>
            <w:tcW w:w="4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</w:pPr>
            <w:r w:rsidRPr="00194B14">
              <w:t xml:space="preserve">Параллельные прямые. Признаки </w:t>
            </w:r>
            <w:proofErr w:type="gramStart"/>
            <w:r w:rsidRPr="00194B14">
              <w:t>параллельных</w:t>
            </w:r>
            <w:proofErr w:type="gramEnd"/>
            <w:r w:rsidRPr="00194B14">
              <w:t xml:space="preserve"> прямых. Аксиома </w:t>
            </w:r>
            <w:proofErr w:type="gramStart"/>
            <w:r w:rsidRPr="00194B14">
              <w:t>параллельных</w:t>
            </w:r>
            <w:proofErr w:type="gramEnd"/>
            <w:r w:rsidRPr="00194B14">
              <w:t xml:space="preserve"> прямых. Свойства </w:t>
            </w:r>
            <w:proofErr w:type="gramStart"/>
            <w:r w:rsidRPr="00194B14">
              <w:t>параллельных</w:t>
            </w:r>
            <w:proofErr w:type="gramEnd"/>
            <w:r w:rsidRPr="00194B14">
              <w:t xml:space="preserve"> прямых. Исторические сведения. 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Сумма углов треугольника. Сумма углов выпуклого </w:t>
            </w:r>
            <w:r w:rsidRPr="00194B14">
              <w:rPr>
                <w:i/>
                <w:iCs/>
                <w:lang w:val="en-US"/>
              </w:rPr>
              <w:t>n</w:t>
            </w:r>
            <w:r w:rsidRPr="00194B14">
              <w:t xml:space="preserve">-угольника. </w:t>
            </w:r>
          </w:p>
          <w:p w:rsidR="001F3D19" w:rsidRPr="00194B14" w:rsidRDefault="001F3D19" w:rsidP="007E1E05">
            <w:pPr>
              <w:jc w:val="both"/>
            </w:pPr>
            <w:r w:rsidRPr="00194B14">
              <w:t>Параллелограмм. Прямоугольник. Ромб. Квадрат. Их свойства. Признаки параллелограмма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t>Средняя линия треугольника. Трапеция. Равнобедренная и прямоугольная трапеции. Средняя линия трапеции. Теорема Фалеса.</w:t>
            </w:r>
          </w:p>
        </w:tc>
        <w:tc>
          <w:tcPr>
            <w:tcW w:w="4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Формулировать определение </w:t>
            </w:r>
            <w:proofErr w:type="gramStart"/>
            <w:r w:rsidRPr="00194B14">
              <w:rPr>
                <w:bCs/>
              </w:rPr>
              <w:t>параллельных</w:t>
            </w:r>
            <w:proofErr w:type="gramEnd"/>
            <w:r w:rsidRPr="00194B14">
              <w:rPr>
                <w:bCs/>
              </w:rPr>
              <w:t xml:space="preserve"> прямых и аксиому параллельных. </w:t>
            </w:r>
          </w:p>
          <w:p w:rsidR="001F3D19" w:rsidRPr="00194B14" w:rsidRDefault="001F3D19" w:rsidP="007E1E05">
            <w:pPr>
              <w:pStyle w:val="21"/>
            </w:pPr>
            <w:r w:rsidRPr="00194B14">
              <w:t xml:space="preserve">Распознавать на рисунках и изображать </w:t>
            </w:r>
            <w:proofErr w:type="gramStart"/>
            <w:r w:rsidRPr="00194B14">
              <w:t>параллельные</w:t>
            </w:r>
            <w:proofErr w:type="gramEnd"/>
            <w:r w:rsidRPr="00194B14">
              <w:t xml:space="preserve"> прямые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Называть углы, образованные при пересечении двух параллельных прямых секущей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Приводить исторические сведения об аксиоме </w:t>
            </w:r>
            <w:proofErr w:type="gramStart"/>
            <w:r w:rsidRPr="00194B14">
              <w:rPr>
                <w:bCs/>
              </w:rPr>
              <w:t>параллельных</w:t>
            </w:r>
            <w:proofErr w:type="gramEnd"/>
            <w:r w:rsidRPr="00194B14">
              <w:rPr>
                <w:bCs/>
              </w:rPr>
              <w:t xml:space="preserve"> и                 Н.И. Лобачевском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Формулировать и доказывать теоремы о сумме углов треугольника и выпуклого </w:t>
            </w:r>
            <w:r w:rsidRPr="00194B14">
              <w:rPr>
                <w:bCs/>
                <w:i/>
                <w:iCs/>
                <w:lang w:val="en-US"/>
              </w:rPr>
              <w:t>n</w:t>
            </w:r>
            <w:r w:rsidRPr="00194B14">
              <w:rPr>
                <w:bCs/>
              </w:rPr>
              <w:t>-угольника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proofErr w:type="gramStart"/>
            <w:r w:rsidRPr="00194B14">
              <w:rPr>
                <w:bCs/>
              </w:rPr>
              <w:lastRenderedPageBreak/>
              <w:t>Распознавать, формулировать определение и изображать: параллелограмм, прямоугольник, ромб, квадрат, трапецию, равнобедренную и прямоугольную трапеции.</w:t>
            </w:r>
            <w:proofErr w:type="gramEnd"/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и доказывать свойства и признаки параллелограмма, прямоугольника, ромба, квадрата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определение и изображать среднюю линию: треугольника, трапеции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Формулировать и доказывать теоремы о </w:t>
            </w:r>
            <w:proofErr w:type="spellStart"/>
            <w:r w:rsidRPr="00194B14">
              <w:rPr>
                <w:bCs/>
              </w:rPr>
              <w:t>срединих</w:t>
            </w:r>
            <w:proofErr w:type="spellEnd"/>
            <w:r w:rsidRPr="00194B14">
              <w:rPr>
                <w:bCs/>
              </w:rPr>
              <w:t xml:space="preserve"> линиях треугольника и трапеции, теорему Фалеса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Решать задачи на построение, доказательство и вычисление.</w:t>
            </w: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center"/>
              <w:rPr>
                <w:bCs/>
              </w:rPr>
            </w:pPr>
            <w:r w:rsidRPr="00194B14">
              <w:rPr>
                <w:b/>
              </w:rPr>
              <w:lastRenderedPageBreak/>
              <w:t>6. Многоугольники и окружность (9 ч)</w:t>
            </w:r>
          </w:p>
        </w:tc>
      </w:tr>
      <w:tr w:rsidR="001F3D19" w:rsidRPr="00194B14" w:rsidTr="007E1E05">
        <w:tc>
          <w:tcPr>
            <w:tcW w:w="4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t>Углы, связанные с окружностью. Многоугольники, вписанные в окружность. Многоугольники, описанные около окружности. Вписанная и описанная окружности правильного многоугольника. Замечательные точки треугольника.</w:t>
            </w:r>
          </w:p>
        </w:tc>
        <w:tc>
          <w:tcPr>
            <w:tcW w:w="4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Формулировать определения и изображать углы, связанные с окружностью. 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и доказывать теоремы об углах, связанных с окружностью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Решать задачи на нахождение углов, связанных с окружностью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определения и изображать многоугольники, вписанные в окружность и описанные около окружности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proofErr w:type="gramStart"/>
            <w:r w:rsidRPr="00194B14">
              <w:rPr>
                <w:bCs/>
              </w:rPr>
              <w:t>Формулировать и доказывать теоремы о вписанной и описанной окружностях треугольника и правильного многоугольника.</w:t>
            </w:r>
            <w:proofErr w:type="gramEnd"/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Изображать замечательные точки треугольника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и доказывать теоремы о замечательных точках треугольника.</w:t>
            </w: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center"/>
              <w:rPr>
                <w:bCs/>
              </w:rPr>
            </w:pPr>
            <w:r w:rsidRPr="00194B14">
              <w:rPr>
                <w:b/>
              </w:rPr>
              <w:t>7. Движение (11 ч)</w:t>
            </w:r>
          </w:p>
        </w:tc>
      </w:tr>
      <w:tr w:rsidR="001F3D19" w:rsidRPr="00194B14" w:rsidTr="007E1E05">
        <w:tc>
          <w:tcPr>
            <w:tcW w:w="4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t xml:space="preserve">Понятие движения и его свойства. Центральная симметрия. Центрально-симметричные фигуры. Поворот. Симметрия </w:t>
            </w:r>
            <w:r w:rsidRPr="00194B14">
              <w:rPr>
                <w:i/>
                <w:lang w:val="en-US"/>
              </w:rPr>
              <w:t>n</w:t>
            </w:r>
            <w:r w:rsidRPr="00194B14">
              <w:t>-го порядка. Осевая симметрия. Фигуры, симметричные относительно некоторой оси. Параллельный перенос. Равенство фигур.</w:t>
            </w:r>
          </w:p>
        </w:tc>
        <w:tc>
          <w:tcPr>
            <w:tcW w:w="4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Формулировать определение и иллюстрировать понятие: движения, центральной симметрии, поворота, симметрии </w:t>
            </w:r>
            <w:r w:rsidRPr="00194B14">
              <w:rPr>
                <w:bCs/>
                <w:i/>
                <w:iCs/>
                <w:lang w:val="en-US"/>
              </w:rPr>
              <w:t>n</w:t>
            </w:r>
            <w:r w:rsidRPr="00194B14">
              <w:rPr>
                <w:bCs/>
              </w:rPr>
              <w:t>-го порядка, осевой симметрии, параллельного переноса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Приводить примеры симметричных фигур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Изображать фигуры, симметричные данным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Формулировать определение равенства фигур. 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Решать задачи на нахождение элементов симметрии и установление равенства фигур.</w:t>
            </w: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center"/>
              <w:rPr>
                <w:bCs/>
              </w:rPr>
            </w:pPr>
            <w:r w:rsidRPr="00194B14">
              <w:rPr>
                <w:b/>
              </w:rPr>
              <w:t>8. Подобие (10 ч)</w:t>
            </w:r>
          </w:p>
        </w:tc>
      </w:tr>
      <w:tr w:rsidR="001F3D19" w:rsidRPr="00194B14" w:rsidTr="007E1E05">
        <w:tc>
          <w:tcPr>
            <w:tcW w:w="4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pStyle w:val="31"/>
              <w:rPr>
                <w:sz w:val="24"/>
                <w:szCs w:val="24"/>
              </w:rPr>
            </w:pPr>
            <w:r w:rsidRPr="00194B14">
              <w:rPr>
                <w:sz w:val="24"/>
                <w:szCs w:val="24"/>
              </w:rPr>
              <w:t>Подобие треугольников. Признаки подобия треугольников. Подобие  фигур. Гомотетия. Теорема Пифагора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</w:p>
        </w:tc>
        <w:tc>
          <w:tcPr>
            <w:tcW w:w="4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Формулировать определение и иллюстрировать понятие подобия треугольников. 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Распознавать подобные треугольники на рисунках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lastRenderedPageBreak/>
              <w:t>Формулировать и доказывать признаки подобия треугольников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Решать задачи на нахождение элементов подобных треугольников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определения подобия и гомотетии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Изображать фигуры, подобные и </w:t>
            </w:r>
            <w:proofErr w:type="spellStart"/>
            <w:r w:rsidRPr="00194B14">
              <w:rPr>
                <w:bCs/>
              </w:rPr>
              <w:t>гомотетичные</w:t>
            </w:r>
            <w:proofErr w:type="spellEnd"/>
            <w:r w:rsidRPr="00194B14">
              <w:rPr>
                <w:bCs/>
              </w:rPr>
              <w:t xml:space="preserve"> данным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и доказывать теорему Пифагора. Применять её при решении задач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Приводить исторические сведения о Пифагоре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Решать задачи с практическим содержанием с использованием подобия и теоремы Пифагора.</w:t>
            </w: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center"/>
              <w:rPr>
                <w:bCs/>
              </w:rPr>
            </w:pPr>
            <w:r w:rsidRPr="00194B14">
              <w:rPr>
                <w:b/>
              </w:rPr>
              <w:lastRenderedPageBreak/>
              <w:t>9. Элементы тригонометрии (13 ч)</w:t>
            </w:r>
          </w:p>
        </w:tc>
      </w:tr>
      <w:tr w:rsidR="001F3D19" w:rsidRPr="00194B14" w:rsidTr="007E1E05">
        <w:tc>
          <w:tcPr>
            <w:tcW w:w="4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</w:pPr>
            <w:r w:rsidRPr="00194B14">
              <w:t xml:space="preserve">Тригонометрические функции острого угла прямоугольного треугольника: синус, косинус, тангенс, котангенс. 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Тригонометрические тождества. Тригонометрические функции тупого угла. Теорема косинусов. Теорема синусов. Длина окружности. Число </w:t>
            </w:r>
            <w:r w:rsidRPr="00194B14">
              <w:rPr>
                <w:vertAlign w:val="subscript"/>
              </w:rPr>
              <w:object w:dxaOrig="26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.75pt" o:ole="">
                  <v:imagedata r:id="rId9" o:title=""/>
                </v:shape>
                <o:OLEObject Type="Embed" ProgID="Equation.DSMT4" ShapeID="_x0000_i1025" DrawAspect="Content" ObjectID="_1539586361" r:id="rId10"/>
              </w:object>
            </w:r>
            <w:r w:rsidRPr="00194B14">
              <w:t xml:space="preserve">. Длина дуги окружности. </w:t>
            </w:r>
          </w:p>
          <w:p w:rsidR="001F3D19" w:rsidRPr="00194B14" w:rsidRDefault="001F3D19" w:rsidP="007E1E05">
            <w:pPr>
              <w:jc w:val="both"/>
            </w:pPr>
          </w:p>
        </w:tc>
        <w:tc>
          <w:tcPr>
            <w:tcW w:w="4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определения и иллюстрировать понятия синуса, косинуса, тангенса и котангенса острого угла прямоугольного треугольника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Выражать тригонометрические функции острого угла прямоугольного треугольника через его стороны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и доказывать тригонометрические тождества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определения и выражать тригонометрические функции тупого угла через тригонометрические функции острых углов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и доказывать теоремы косинусов и синусов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Решать задачи на нахождение тригонометрических функций и сторон треугольника.</w:t>
            </w:r>
          </w:p>
          <w:p w:rsidR="001F3D19" w:rsidRPr="00194B14" w:rsidRDefault="001F3D19" w:rsidP="007E1E05">
            <w:pPr>
              <w:jc w:val="both"/>
            </w:pPr>
            <w:r w:rsidRPr="00194B14">
              <w:rPr>
                <w:bCs/>
              </w:rPr>
              <w:t>Формулировать определения длины окружности</w:t>
            </w:r>
            <w:r w:rsidRPr="00194B14">
              <w:t xml:space="preserve">. 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Указывать приближённые значения числа </w:t>
            </w:r>
            <w:r w:rsidRPr="00194B14">
              <w:rPr>
                <w:vertAlign w:val="subscript"/>
                <w:lang w:val="en-US"/>
              </w:rPr>
              <w:object w:dxaOrig="220" w:dyaOrig="240">
                <v:shape id="_x0000_i1026" type="#_x0000_t75" style="width:11.25pt;height:12.75pt" o:ole="">
                  <v:imagedata r:id="rId11" o:title=""/>
                </v:shape>
                <o:OLEObject Type="Embed" ProgID="Equation.DSMT4" ShapeID="_x0000_i1026" DrawAspect="Content" ObjectID="_1539586362" r:id="rId12"/>
              </w:object>
            </w:r>
            <w:r w:rsidRPr="00194B14">
              <w:t>.</w:t>
            </w:r>
          </w:p>
          <w:p w:rsidR="001F3D19" w:rsidRPr="00194B14" w:rsidRDefault="001F3D19" w:rsidP="007E1E05">
            <w:pPr>
              <w:jc w:val="both"/>
            </w:pPr>
            <w:r w:rsidRPr="00194B14">
              <w:t>Устанавливать соответствие между величиной центрального угла и длиной дуги окружности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t>Решать задачи на нахождение длины дуги окружности.</w:t>
            </w: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center"/>
              <w:rPr>
                <w:b/>
                <w:bCs/>
              </w:rPr>
            </w:pPr>
            <w:r w:rsidRPr="00194B14">
              <w:rPr>
                <w:b/>
                <w:bCs/>
              </w:rPr>
              <w:t>Итоговое повторение (4 ч)</w:t>
            </w:r>
          </w:p>
        </w:tc>
      </w:tr>
    </w:tbl>
    <w:p w:rsidR="00C7259B" w:rsidRPr="00194B14" w:rsidRDefault="001F3D19" w:rsidP="00C7259B">
      <w:pPr>
        <w:pStyle w:val="a4"/>
        <w:jc w:val="center"/>
        <w:rPr>
          <w:rFonts w:ascii="Times New Roman" w:hAnsi="Times New Roman" w:cs="Times New Roman"/>
          <w:b/>
        </w:rPr>
      </w:pPr>
      <w:r w:rsidRPr="00194B14">
        <w:rPr>
          <w:rFonts w:ascii="Times New Roman" w:hAnsi="Times New Roman" w:cs="Times New Roman"/>
        </w:rPr>
        <w:br w:type="page"/>
      </w:r>
    </w:p>
    <w:p w:rsidR="001F3D19" w:rsidRPr="00194B14" w:rsidRDefault="001F3D19" w:rsidP="001F3D19">
      <w:pPr>
        <w:pStyle w:val="a4"/>
        <w:jc w:val="center"/>
        <w:rPr>
          <w:rFonts w:ascii="Times New Roman" w:hAnsi="Times New Roman" w:cs="Times New Roman"/>
          <w:b/>
        </w:rPr>
      </w:pPr>
      <w:r w:rsidRPr="00194B14">
        <w:rPr>
          <w:rFonts w:ascii="Times New Roman" w:hAnsi="Times New Roman" w:cs="Times New Roman"/>
          <w:b/>
        </w:rPr>
        <w:lastRenderedPageBreak/>
        <w:t xml:space="preserve">9 КЛАСС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4562"/>
        <w:gridCol w:w="4789"/>
      </w:tblGrid>
      <w:tr w:rsidR="001F3D19" w:rsidRPr="00194B14" w:rsidTr="007E1E05"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center"/>
              <w:rPr>
                <w:b/>
              </w:rPr>
            </w:pPr>
            <w:r w:rsidRPr="00194B14">
              <w:rPr>
                <w:b/>
              </w:rPr>
              <w:t>Основное содержание по темам</w:t>
            </w:r>
          </w:p>
        </w:tc>
        <w:tc>
          <w:tcPr>
            <w:tcW w:w="4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center"/>
              <w:rPr>
                <w:b/>
              </w:rPr>
            </w:pPr>
            <w:r w:rsidRPr="00194B14">
              <w:rPr>
                <w:b/>
              </w:rPr>
              <w:t>Характеристика основных видов деятельности ученика</w:t>
            </w:r>
          </w:p>
          <w:p w:rsidR="001F3D19" w:rsidRPr="00194B14" w:rsidRDefault="001F3D19" w:rsidP="007E1E05">
            <w:pPr>
              <w:jc w:val="center"/>
              <w:rPr>
                <w:b/>
              </w:rPr>
            </w:pPr>
            <w:r w:rsidRPr="00194B14">
              <w:rPr>
                <w:b/>
              </w:rPr>
              <w:t>(на уровне учебных действий)</w:t>
            </w: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4A04C1">
            <w:pPr>
              <w:jc w:val="center"/>
              <w:rPr>
                <w:bCs/>
              </w:rPr>
            </w:pPr>
            <w:r w:rsidRPr="00194B14">
              <w:rPr>
                <w:b/>
              </w:rPr>
              <w:t>10. Площадь (2</w:t>
            </w:r>
            <w:r w:rsidR="004A04C1">
              <w:rPr>
                <w:b/>
              </w:rPr>
              <w:t>2</w:t>
            </w:r>
            <w:r w:rsidRPr="00194B14">
              <w:rPr>
                <w:b/>
              </w:rPr>
              <w:t xml:space="preserve"> ч)</w:t>
            </w:r>
          </w:p>
        </w:tc>
      </w:tr>
      <w:tr w:rsidR="001F3D19" w:rsidRPr="00194B14" w:rsidTr="007E1E05"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</w:pPr>
            <w:r w:rsidRPr="00194B14">
              <w:t xml:space="preserve">Понятие площади плоской фигуры. Измерение площадей. Равновеликие и равносоставленные фигуры. 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Площадь прямоугольника. Площади параллелограмма, треугольника, трапеции. Формула Герона. 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Площадь многоугольника. Площадь правильного многоугольника. Площади круга, сектора и сегмента. 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t xml:space="preserve">Соотношение между площадями подобных фигур. </w:t>
            </w:r>
          </w:p>
        </w:tc>
        <w:tc>
          <w:tcPr>
            <w:tcW w:w="4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определение и иллюстрировать понятие площади плоской фигуры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Выводить формулы площадей прямоугольника, параллелограмма, треугольника и трапеции, правильного многоугольника, круга, сектора и сегмента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Решать задачи на нахождение площадей плоских фигур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3474F3">
            <w:pPr>
              <w:jc w:val="center"/>
              <w:rPr>
                <w:bCs/>
              </w:rPr>
            </w:pPr>
            <w:r w:rsidRPr="00194B14">
              <w:rPr>
                <w:b/>
              </w:rPr>
              <w:t>11. Координат</w:t>
            </w:r>
            <w:r w:rsidR="0059709F" w:rsidRPr="00194B14">
              <w:rPr>
                <w:b/>
              </w:rPr>
              <w:t>ы и векторы (</w:t>
            </w:r>
            <w:r w:rsidR="003474F3">
              <w:rPr>
                <w:b/>
              </w:rPr>
              <w:t>20</w:t>
            </w:r>
            <w:r w:rsidRPr="00194B14">
              <w:rPr>
                <w:b/>
              </w:rPr>
              <w:t xml:space="preserve"> ч)</w:t>
            </w:r>
          </w:p>
        </w:tc>
      </w:tr>
      <w:tr w:rsidR="001F3D19" w:rsidRPr="00194B14" w:rsidTr="007E1E05"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</w:pPr>
            <w:r w:rsidRPr="00194B14">
              <w:t xml:space="preserve">Прямоугольная система координат. Исторические сведения. </w:t>
            </w:r>
            <w:proofErr w:type="spellStart"/>
            <w:r w:rsidRPr="00194B14">
              <w:t>Кординаты</w:t>
            </w:r>
            <w:proofErr w:type="spellEnd"/>
            <w:r w:rsidRPr="00194B14">
              <w:t xml:space="preserve"> середины отрезка. Расстояние между точками. Уравнение окружности. 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Векторы. Сложение векторов. Умножение вектора на число. Координаты вектора. Скалярное произведение векторов. 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Уравнение </w:t>
            </w:r>
            <w:proofErr w:type="gramStart"/>
            <w:r w:rsidRPr="00194B14">
              <w:t>прямой</w:t>
            </w:r>
            <w:proofErr w:type="gramEnd"/>
            <w:r w:rsidRPr="00194B14">
              <w:t xml:space="preserve">. Тригонометрические функции произвольного угла. 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</w:p>
        </w:tc>
        <w:tc>
          <w:tcPr>
            <w:tcW w:w="4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определение и иллюстрировать понятие прямоугольной системы координат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Приводить исторические сведения о Р. Декарте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Выводить и использовать формулы координат середины отрезка, расстояния между точками, уравнения прямой и окружности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определение и иллюстрировать понятие: вектора, длины (модуля) вектора, коллинеарных и равных векторов, угла между векторами, суммы и разности векторов, умножения вектора на число, скалярного произведения векторов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Выполнять операции над векторами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Находить длину вектора, координаты вектора, угол между векторами и скалярное произведение векторов.</w:t>
            </w:r>
          </w:p>
          <w:p w:rsidR="001F3D19" w:rsidRPr="00194B14" w:rsidRDefault="001F3D19" w:rsidP="00C7259B">
            <w:pPr>
              <w:pStyle w:val="21"/>
              <w:spacing w:line="240" w:lineRule="auto"/>
            </w:pPr>
            <w:r w:rsidRPr="00194B14">
              <w:t>Формулировать определение и находить тригонометрические функции про</w:t>
            </w:r>
            <w:r w:rsidR="0047069D" w:rsidRPr="00194B14">
              <w:t>и</w:t>
            </w:r>
            <w:r w:rsidRPr="00194B14">
              <w:t>звольного угла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Выполнять проекты, связанные с использованием координатного и векторного методов при решении задач на вычисление и доказательство.</w:t>
            </w: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3474F3">
            <w:pPr>
              <w:jc w:val="center"/>
              <w:rPr>
                <w:bCs/>
              </w:rPr>
            </w:pPr>
            <w:r w:rsidRPr="00194B14">
              <w:rPr>
                <w:b/>
              </w:rPr>
              <w:t>12. Начала стереометрии (</w:t>
            </w:r>
            <w:r w:rsidR="00857FAF" w:rsidRPr="00194B14">
              <w:rPr>
                <w:b/>
              </w:rPr>
              <w:t>1</w:t>
            </w:r>
            <w:r w:rsidR="003474F3">
              <w:rPr>
                <w:b/>
              </w:rPr>
              <w:t>6</w:t>
            </w:r>
            <w:r w:rsidRPr="00194B14">
              <w:rPr>
                <w:b/>
              </w:rPr>
              <w:t xml:space="preserve"> ч)</w:t>
            </w:r>
          </w:p>
        </w:tc>
      </w:tr>
      <w:tr w:rsidR="001F3D19" w:rsidRPr="00194B14" w:rsidTr="007E1E05"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</w:pPr>
            <w:r w:rsidRPr="00194B14">
              <w:t xml:space="preserve">Основные понятия стереометрии. Фигуры в пространстве. Многогранники, их элементы. Примеры многогранников. </w:t>
            </w:r>
          </w:p>
          <w:p w:rsidR="001F3D19" w:rsidRPr="00194B14" w:rsidRDefault="001F3D19" w:rsidP="007E1E05">
            <w:pPr>
              <w:jc w:val="both"/>
            </w:pPr>
            <w:r w:rsidRPr="00194B14">
              <w:t>Угол в пространстве. Взаимное расположение прямых и плоскостей в пространстве. Параллельность в пространстве.</w:t>
            </w:r>
          </w:p>
          <w:p w:rsidR="001F3D19" w:rsidRPr="00194B14" w:rsidRDefault="001F3D19" w:rsidP="007E1E05">
            <w:pPr>
              <w:jc w:val="both"/>
            </w:pPr>
            <w:r w:rsidRPr="00194B14">
              <w:lastRenderedPageBreak/>
              <w:t xml:space="preserve">Сфера и шар. Их основные элементы. 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Выпуклые многогранники. Теорема Эйлера для выпуклых многогранников. 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Правильные, полуправильные и звёздчатые многогранники. Моделирование многогранников. Кристаллы – природные многогранники. 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Исторические сведения. </w:t>
            </w:r>
          </w:p>
          <w:p w:rsidR="001F3D19" w:rsidRPr="00194B14" w:rsidRDefault="001F3D19" w:rsidP="007E1E05">
            <w:pPr>
              <w:jc w:val="both"/>
            </w:pPr>
            <w:r w:rsidRPr="00194B14">
              <w:t xml:space="preserve">Площадь поверхности и объём. 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</w:p>
        </w:tc>
        <w:tc>
          <w:tcPr>
            <w:tcW w:w="4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lastRenderedPageBreak/>
              <w:t xml:space="preserve">Изображать точки, прямые и плоскости в пространстве. 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proofErr w:type="gramStart"/>
            <w:r w:rsidRPr="00194B14">
              <w:rPr>
                <w:bCs/>
              </w:rPr>
              <w:t>Формулировать определение и изображать: куб, параллелепипед, призму, пирамиду, правильные многогранники, цилиндр, конус, сферу и шар.</w:t>
            </w:r>
            <w:proofErr w:type="gramEnd"/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Устанавливать взаимное расположение </w:t>
            </w:r>
            <w:r w:rsidRPr="00194B14">
              <w:rPr>
                <w:bCs/>
              </w:rPr>
              <w:lastRenderedPageBreak/>
              <w:t>прямых и плоскостей в пространстве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 xml:space="preserve">Формулировать определения и приводить примеры выпуклых и невыпуклых многогранников. 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теорему Эйлера о выпуклых многогранниках  и использовать её при решении задач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Формулировать определения и приводить примеры полуправильных и звёздчатых многогранников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Моделировать многогранники, используя развёртки и геометрический конструктор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Приводить примеры кристаллов и устанавливать их форму.</w:t>
            </w:r>
          </w:p>
          <w:p w:rsidR="001F3D19" w:rsidRPr="00194B14" w:rsidRDefault="001F3D19" w:rsidP="007E1E05">
            <w:pPr>
              <w:jc w:val="both"/>
              <w:rPr>
                <w:bCs/>
              </w:rPr>
            </w:pPr>
            <w:r w:rsidRPr="00194B14">
              <w:rPr>
                <w:bCs/>
              </w:rPr>
              <w:t>Находить площади поверхностей и объёмы некоторых многогранников и круглых тел.</w:t>
            </w:r>
          </w:p>
        </w:tc>
      </w:tr>
      <w:tr w:rsidR="001F3D19" w:rsidRPr="00194B14" w:rsidTr="007E1E05">
        <w:tc>
          <w:tcPr>
            <w:tcW w:w="9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D19" w:rsidRPr="00194B14" w:rsidRDefault="0059709F" w:rsidP="00857FAF">
            <w:pPr>
              <w:jc w:val="center"/>
              <w:rPr>
                <w:bCs/>
              </w:rPr>
            </w:pPr>
            <w:r w:rsidRPr="00194B14">
              <w:rPr>
                <w:b/>
                <w:bCs/>
              </w:rPr>
              <w:lastRenderedPageBreak/>
              <w:t>Итоговое повторение (</w:t>
            </w:r>
            <w:r w:rsidR="00857FAF" w:rsidRPr="00194B14">
              <w:rPr>
                <w:b/>
                <w:bCs/>
              </w:rPr>
              <w:t>10</w:t>
            </w:r>
            <w:r w:rsidR="001F3D19" w:rsidRPr="00194B14">
              <w:rPr>
                <w:b/>
                <w:bCs/>
              </w:rPr>
              <w:t xml:space="preserve"> ч)</w:t>
            </w:r>
          </w:p>
        </w:tc>
      </w:tr>
    </w:tbl>
    <w:p w:rsidR="001F3D19" w:rsidRPr="00194B14" w:rsidRDefault="001F3D19" w:rsidP="001F3D19">
      <w:pPr>
        <w:pStyle w:val="a4"/>
        <w:jc w:val="center"/>
        <w:rPr>
          <w:rFonts w:ascii="Times New Roman" w:hAnsi="Times New Roman" w:cs="Times New Roman"/>
          <w:b/>
        </w:rPr>
      </w:pPr>
    </w:p>
    <w:p w:rsidR="00C46B14" w:rsidRPr="00194B14" w:rsidRDefault="00C46B14" w:rsidP="001F3D19">
      <w:pPr>
        <w:pStyle w:val="ac"/>
        <w:suppressAutoHyphens/>
        <w:spacing w:after="0" w:line="240" w:lineRule="auto"/>
        <w:ind w:firstLine="720"/>
        <w:jc w:val="center"/>
        <w:rPr>
          <w:snapToGrid w:val="0"/>
          <w:sz w:val="24"/>
          <w:szCs w:val="24"/>
        </w:rPr>
      </w:pPr>
    </w:p>
    <w:p w:rsidR="001F3D19" w:rsidRPr="00194B14" w:rsidRDefault="00540380" w:rsidP="0039012F">
      <w:pPr>
        <w:pStyle w:val="ac"/>
        <w:numPr>
          <w:ilvl w:val="0"/>
          <w:numId w:val="13"/>
        </w:numPr>
        <w:suppressAutoHyphens/>
        <w:spacing w:after="0" w:line="240" w:lineRule="auto"/>
        <w:jc w:val="center"/>
        <w:rPr>
          <w:b/>
          <w:snapToGrid w:val="0"/>
          <w:sz w:val="24"/>
          <w:szCs w:val="24"/>
        </w:rPr>
      </w:pPr>
      <w:r w:rsidRPr="00194B14">
        <w:rPr>
          <w:b/>
          <w:snapToGrid w:val="0"/>
          <w:sz w:val="24"/>
          <w:szCs w:val="24"/>
        </w:rPr>
        <w:t>Учебно-методическое и материально-техническое обеспечение образовательной деятельности.</w:t>
      </w:r>
    </w:p>
    <w:p w:rsidR="00EE7DA0" w:rsidRPr="00AE77AD" w:rsidRDefault="00EE7DA0" w:rsidP="00EE7DA0">
      <w:pPr>
        <w:ind w:left="142"/>
        <w:rPr>
          <w:u w:val="single"/>
        </w:rPr>
      </w:pPr>
      <w:r w:rsidRPr="00AE77AD">
        <w:rPr>
          <w:u w:val="single"/>
        </w:rPr>
        <w:t>Литература для учащихся</w:t>
      </w:r>
    </w:p>
    <w:p w:rsidR="00EE7DA0" w:rsidRPr="00F737F6" w:rsidRDefault="00EE7DA0" w:rsidP="00EE7DA0">
      <w:pPr>
        <w:ind w:left="142"/>
        <w:rPr>
          <w:b/>
          <w:u w:val="single"/>
        </w:rPr>
      </w:pPr>
    </w:p>
    <w:p w:rsidR="00EE7DA0" w:rsidRPr="00F737F6" w:rsidRDefault="00EE7DA0" w:rsidP="00EE7DA0">
      <w:pPr>
        <w:numPr>
          <w:ilvl w:val="0"/>
          <w:numId w:val="25"/>
        </w:numPr>
        <w:ind w:hanging="218"/>
        <w:jc w:val="both"/>
      </w:pPr>
      <w:r w:rsidRPr="00F737F6">
        <w:t xml:space="preserve">И.М. Смирнова В.А. Смирнов Геометрия 7-9 </w:t>
      </w:r>
      <w:proofErr w:type="spellStart"/>
      <w:r w:rsidRPr="00F737F6">
        <w:t>кл</w:t>
      </w:r>
      <w:proofErr w:type="spellEnd"/>
      <w:r w:rsidRPr="00F737F6">
        <w:t>. Учебник для общеобразовательных учреждений</w:t>
      </w:r>
      <w:proofErr w:type="gramStart"/>
      <w:r w:rsidRPr="00F737F6">
        <w:t>.-</w:t>
      </w:r>
      <w:proofErr w:type="gramEnd"/>
      <w:r w:rsidRPr="00F737F6">
        <w:t>М. «Мнемозина», 2013</w:t>
      </w:r>
    </w:p>
    <w:p w:rsidR="00EE7DA0" w:rsidRPr="00F737F6" w:rsidRDefault="00EE7DA0" w:rsidP="00EE7DA0">
      <w:pPr>
        <w:numPr>
          <w:ilvl w:val="0"/>
          <w:numId w:val="25"/>
        </w:numPr>
        <w:ind w:hanging="218"/>
        <w:jc w:val="both"/>
      </w:pPr>
      <w:r w:rsidRPr="00F737F6">
        <w:t xml:space="preserve">Ершова А. П., </w:t>
      </w:r>
      <w:proofErr w:type="spellStart"/>
      <w:r w:rsidRPr="00F737F6">
        <w:t>Голобородько</w:t>
      </w:r>
      <w:proofErr w:type="spellEnd"/>
      <w:r w:rsidRPr="00F737F6">
        <w:t xml:space="preserve"> В. В. Самостоятельные и контрольные работы по алгебре и геометрии для 9 класса. – М.: </w:t>
      </w:r>
      <w:proofErr w:type="spellStart"/>
      <w:r w:rsidRPr="00F737F6">
        <w:t>Илекса</w:t>
      </w:r>
      <w:proofErr w:type="spellEnd"/>
      <w:r w:rsidRPr="00F737F6">
        <w:t>, 2013.</w:t>
      </w:r>
    </w:p>
    <w:p w:rsidR="00EE7DA0" w:rsidRDefault="00EE7DA0" w:rsidP="00EE7DA0">
      <w:pPr>
        <w:numPr>
          <w:ilvl w:val="0"/>
          <w:numId w:val="25"/>
        </w:numPr>
        <w:ind w:hanging="218"/>
        <w:jc w:val="both"/>
      </w:pPr>
      <w:r w:rsidRPr="00F737F6">
        <w:t>Дидактические материалы по геометрии 7-9 класс, И.М. Смирнова В.А. Смирнов</w:t>
      </w:r>
      <w:r>
        <w:t xml:space="preserve"> 2009-2012</w:t>
      </w:r>
    </w:p>
    <w:p w:rsidR="00EE7DA0" w:rsidRDefault="00EE7DA0" w:rsidP="00EE7DA0">
      <w:pPr>
        <w:jc w:val="both"/>
      </w:pPr>
    </w:p>
    <w:p w:rsidR="00EE7DA0" w:rsidRPr="00AE77AD" w:rsidRDefault="00EE7DA0" w:rsidP="00EE7DA0">
      <w:pPr>
        <w:jc w:val="both"/>
      </w:pPr>
      <w:r>
        <w:rPr>
          <w:u w:val="single"/>
        </w:rPr>
        <w:t xml:space="preserve">   </w:t>
      </w:r>
      <w:r w:rsidRPr="00AE77AD">
        <w:rPr>
          <w:u w:val="single"/>
        </w:rPr>
        <w:t>Литература для учителя</w:t>
      </w:r>
    </w:p>
    <w:p w:rsidR="00EE7DA0" w:rsidRPr="00F737F6" w:rsidRDefault="00EE7DA0" w:rsidP="00EE7DA0">
      <w:pPr>
        <w:pStyle w:val="a5"/>
        <w:numPr>
          <w:ilvl w:val="0"/>
          <w:numId w:val="24"/>
        </w:numPr>
        <w:jc w:val="both"/>
      </w:pPr>
      <w:r w:rsidRPr="00F737F6">
        <w:t>И.М. Смирнова В.А. Смирнов Геометрия</w:t>
      </w:r>
      <w:r>
        <w:t xml:space="preserve"> </w:t>
      </w:r>
      <w:r w:rsidRPr="00F737F6">
        <w:t xml:space="preserve">7-9 учебник для общеобразовательных учреждений  </w:t>
      </w:r>
      <w:r>
        <w:t>М. «</w:t>
      </w:r>
      <w:r w:rsidRPr="00F737F6">
        <w:t>Мнемозина»</w:t>
      </w:r>
      <w:r w:rsidRPr="00AE77AD">
        <w:t xml:space="preserve"> </w:t>
      </w:r>
      <w:r w:rsidRPr="00F737F6">
        <w:t>2013</w:t>
      </w:r>
      <w:r>
        <w:t>.</w:t>
      </w:r>
    </w:p>
    <w:p w:rsidR="00EE7DA0" w:rsidRPr="00F737F6" w:rsidRDefault="00EE7DA0" w:rsidP="00EE7DA0">
      <w:pPr>
        <w:pStyle w:val="a5"/>
        <w:numPr>
          <w:ilvl w:val="0"/>
          <w:numId w:val="24"/>
        </w:numPr>
        <w:jc w:val="both"/>
      </w:pPr>
      <w:r w:rsidRPr="00F737F6">
        <w:t xml:space="preserve">И.М. Смирнова В.А. Смирнов, Методические рекомендации для учителя. Геометрия 7-9 </w:t>
      </w:r>
      <w:proofErr w:type="spellStart"/>
      <w:r w:rsidRPr="00F737F6">
        <w:t>кл</w:t>
      </w:r>
      <w:proofErr w:type="spellEnd"/>
      <w:r w:rsidRPr="00F737F6">
        <w:t>. М.- «Мнемозина» 2013</w:t>
      </w:r>
    </w:p>
    <w:p w:rsidR="00EE7DA0" w:rsidRPr="00F737F6" w:rsidRDefault="00EE7DA0" w:rsidP="00EE7DA0">
      <w:pPr>
        <w:pStyle w:val="a5"/>
        <w:numPr>
          <w:ilvl w:val="0"/>
          <w:numId w:val="24"/>
        </w:numPr>
        <w:jc w:val="both"/>
      </w:pPr>
      <w:r w:rsidRPr="00F737F6">
        <w:t>И.М. Смирнова В.А. Смирнов, Программно - методические материалы М. «Мнемозина». 2013</w:t>
      </w:r>
    </w:p>
    <w:p w:rsidR="00EE7DA0" w:rsidRPr="00F737F6" w:rsidRDefault="00EE7DA0" w:rsidP="00EE7DA0">
      <w:pPr>
        <w:pStyle w:val="a5"/>
        <w:numPr>
          <w:ilvl w:val="0"/>
          <w:numId w:val="24"/>
        </w:numPr>
        <w:jc w:val="both"/>
      </w:pPr>
      <w:r w:rsidRPr="00F737F6">
        <w:t>И.М. Смирнова В.А. Смирнов. Дидактические материалы, М. «Мнемозина»</w:t>
      </w:r>
      <w:r>
        <w:t>. 2013</w:t>
      </w:r>
    </w:p>
    <w:p w:rsidR="00EE7DA0" w:rsidRPr="00F737F6" w:rsidRDefault="00EE7DA0" w:rsidP="00EE7DA0">
      <w:pPr>
        <w:pStyle w:val="a5"/>
        <w:numPr>
          <w:ilvl w:val="0"/>
          <w:numId w:val="24"/>
        </w:numPr>
        <w:jc w:val="both"/>
      </w:pPr>
      <w:r w:rsidRPr="00F737F6">
        <w:t>И.М. Смирнова В.А. Смирнов Геометрия. Нестандартные исследовательские задачи,</w:t>
      </w:r>
      <w:r>
        <w:t xml:space="preserve">7-11 </w:t>
      </w:r>
      <w:proofErr w:type="spellStart"/>
      <w:r>
        <w:t>кл</w:t>
      </w:r>
      <w:proofErr w:type="spellEnd"/>
      <w:r>
        <w:t>.</w:t>
      </w:r>
      <w:proofErr w:type="gramStart"/>
      <w:r w:rsidRPr="00F737F6">
        <w:t>,«</w:t>
      </w:r>
      <w:proofErr w:type="gramEnd"/>
      <w:r w:rsidRPr="00F737F6">
        <w:t>Мнемозина»</w:t>
      </w:r>
    </w:p>
    <w:p w:rsidR="00EE7DA0" w:rsidRPr="00F737F6" w:rsidRDefault="00EE7DA0" w:rsidP="00EE7DA0">
      <w:pPr>
        <w:pStyle w:val="a5"/>
        <w:numPr>
          <w:ilvl w:val="0"/>
          <w:numId w:val="24"/>
        </w:numPr>
        <w:jc w:val="both"/>
      </w:pPr>
      <w:r w:rsidRPr="00F737F6">
        <w:t>И.М. Смирнова В.А. Смирнов. Дидактические материалы «Пособия для подготовки к ЕГЭ: задачи В</w:t>
      </w:r>
      <w:proofErr w:type="gramStart"/>
      <w:r w:rsidRPr="00F737F6">
        <w:t>6</w:t>
      </w:r>
      <w:proofErr w:type="gramEnd"/>
      <w:r w:rsidRPr="00F737F6">
        <w:t xml:space="preserve">,В9. М. Мнемозина </w:t>
      </w:r>
      <w:r>
        <w:t>2012.</w:t>
      </w:r>
    </w:p>
    <w:p w:rsidR="00EE7DA0" w:rsidRPr="00F737F6" w:rsidRDefault="00EE7DA0" w:rsidP="00EE7DA0">
      <w:pPr>
        <w:pStyle w:val="a5"/>
        <w:numPr>
          <w:ilvl w:val="0"/>
          <w:numId w:val="24"/>
        </w:numPr>
        <w:jc w:val="both"/>
      </w:pPr>
      <w:r w:rsidRPr="00F737F6">
        <w:t xml:space="preserve">Ершова А. П., </w:t>
      </w:r>
      <w:proofErr w:type="spellStart"/>
      <w:r w:rsidRPr="00F737F6">
        <w:t>Голобородько</w:t>
      </w:r>
      <w:proofErr w:type="spellEnd"/>
      <w:r w:rsidRPr="00F737F6">
        <w:t xml:space="preserve"> В. В. Самостоятельные и контрольные работы по алгебре и геометрии 9 класс. – М.: </w:t>
      </w:r>
      <w:proofErr w:type="spellStart"/>
      <w:r w:rsidRPr="00F737F6">
        <w:t>Илекса</w:t>
      </w:r>
      <w:proofErr w:type="spellEnd"/>
      <w:r w:rsidRPr="00F737F6">
        <w:t xml:space="preserve">, 2013 </w:t>
      </w:r>
    </w:p>
    <w:p w:rsidR="00EE7DA0" w:rsidRPr="00F737F6" w:rsidRDefault="00EE7DA0" w:rsidP="00EE7DA0">
      <w:pPr>
        <w:pStyle w:val="a5"/>
        <w:numPr>
          <w:ilvl w:val="0"/>
          <w:numId w:val="24"/>
        </w:numPr>
        <w:jc w:val="both"/>
      </w:pPr>
      <w:r w:rsidRPr="00F737F6">
        <w:t xml:space="preserve"> А.А. Мальцев, Л.И. Мальцева. – Ростов н</w:t>
      </w:r>
      <w:proofErr w:type="gramStart"/>
      <w:r w:rsidRPr="00F737F6">
        <w:t>/Д</w:t>
      </w:r>
      <w:proofErr w:type="gramEnd"/>
      <w:r w:rsidRPr="00F737F6">
        <w:t xml:space="preserve">: Издатель Мальцев Д.А.; М.: НИИ школьных технологий, 2015. </w:t>
      </w:r>
    </w:p>
    <w:p w:rsidR="00EE7DA0" w:rsidRPr="00194B14" w:rsidRDefault="006C5E39" w:rsidP="00EE7DA0">
      <w:pPr>
        <w:pStyle w:val="a5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hyperlink r:id="rId13" w:history="1">
        <w:r w:rsidR="00EE7DA0" w:rsidRPr="00194B14">
          <w:rPr>
            <w:rStyle w:val="af4"/>
            <w:rFonts w:ascii="Times New Roman" w:hAnsi="Times New Roman" w:cs="Times New Roman"/>
            <w:sz w:val="24"/>
            <w:szCs w:val="24"/>
          </w:rPr>
          <w:t>http://geometry2006.narod.ru/</w:t>
        </w:r>
      </w:hyperlink>
      <w:r w:rsidR="00EE7DA0" w:rsidRPr="00194B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временный учебно-методический комплект по геометрии для 7-11 классов (сайт Смирновых)</w:t>
      </w:r>
    </w:p>
    <w:p w:rsidR="00EE7DA0" w:rsidRPr="00AE77AD" w:rsidRDefault="00EE7DA0" w:rsidP="00EE7DA0">
      <w:pPr>
        <w:shd w:val="clear" w:color="auto" w:fill="FFFFFF"/>
        <w:ind w:left="142" w:right="461"/>
        <w:jc w:val="both"/>
      </w:pPr>
      <w:r w:rsidRPr="00F737F6">
        <w:t xml:space="preserve">Для информационно-компьютерной поддержки учебного процесса предполагается использование следующих программно-педагогических средств: сайты для </w:t>
      </w:r>
      <w:r w:rsidRPr="00F737F6">
        <w:lastRenderedPageBreak/>
        <w:t>подготов</w:t>
      </w:r>
      <w:r>
        <w:t xml:space="preserve">ки к ОГЭ и ГИА   </w:t>
      </w:r>
      <w:hyperlink r:id="rId14" w:tgtFrame="_blank" w:history="1">
        <w:r>
          <w:rPr>
            <w:bCs/>
          </w:rPr>
          <w:t>«РЕШУ ЕГЭ». М</w:t>
        </w:r>
        <w:r w:rsidRPr="00F737F6">
          <w:rPr>
            <w:bCs/>
          </w:rPr>
          <w:t xml:space="preserve">атематика. Обучающая система Дмитрия </w:t>
        </w:r>
        <w:r>
          <w:t>Гущина</w:t>
        </w:r>
        <w:r w:rsidRPr="00F737F6">
          <w:rPr>
            <w:bCs/>
          </w:rPr>
          <w:t>.</w:t>
        </w:r>
      </w:hyperlink>
      <w:r w:rsidRPr="00F737F6">
        <w:rPr>
          <w:bCs/>
        </w:rPr>
        <w:t xml:space="preserve"> </w:t>
      </w:r>
    </w:p>
    <w:p w:rsidR="00EE7DA0" w:rsidRPr="00F737F6" w:rsidRDefault="00EE7DA0" w:rsidP="00EE7DA0">
      <w:pPr>
        <w:ind w:left="142"/>
        <w:jc w:val="both"/>
        <w:outlineLvl w:val="2"/>
        <w:rPr>
          <w:bCs/>
        </w:rPr>
      </w:pPr>
      <w:r w:rsidRPr="00AE77AD">
        <w:rPr>
          <w:bCs/>
        </w:rPr>
        <w:t xml:space="preserve">Математика. Репетитор </w:t>
      </w:r>
      <w:hyperlink r:id="rId15" w:tgtFrame="_blank" w:history="1">
        <w:r w:rsidRPr="00F737F6">
          <w:rPr>
            <w:bCs/>
          </w:rPr>
          <w:t>Ларин Александр Александрович</w:t>
        </w:r>
        <w:r w:rsidRPr="00AE77AD">
          <w:rPr>
            <w:i/>
            <w:iCs/>
          </w:rPr>
          <w:t xml:space="preserve"> </w:t>
        </w:r>
        <w:r w:rsidRPr="00F737F6">
          <w:rPr>
            <w:i/>
            <w:iCs/>
          </w:rPr>
          <w:t>alex</w:t>
        </w:r>
        <w:r w:rsidRPr="00F737F6">
          <w:rPr>
            <w:bCs/>
            <w:i/>
            <w:iCs/>
          </w:rPr>
          <w:t>larin</w:t>
        </w:r>
        <w:r w:rsidRPr="00F737F6">
          <w:rPr>
            <w:i/>
            <w:iCs/>
          </w:rPr>
          <w:t>.net</w:t>
        </w:r>
        <w:r w:rsidRPr="00F737F6">
          <w:rPr>
            <w:bCs/>
          </w:rPr>
          <w:t>.</w:t>
        </w:r>
        <w:r>
          <w:rPr>
            <w:bCs/>
          </w:rPr>
          <w:t xml:space="preserve">  </w:t>
        </w:r>
        <w:r w:rsidRPr="00F737F6">
          <w:rPr>
            <w:bCs/>
          </w:rPr>
          <w:t xml:space="preserve"> </w:t>
        </w:r>
        <w:r>
          <w:rPr>
            <w:bCs/>
          </w:rPr>
          <w:t xml:space="preserve">          </w:t>
        </w:r>
        <w:r w:rsidRPr="00F737F6">
          <w:rPr>
            <w:bCs/>
          </w:rPr>
          <w:t>.</w:t>
        </w:r>
      </w:hyperlink>
    </w:p>
    <w:p w:rsidR="00EE7DA0" w:rsidRPr="00F737F6" w:rsidRDefault="00EE7DA0" w:rsidP="00EE7DA0">
      <w:pPr>
        <w:jc w:val="both"/>
      </w:pPr>
    </w:p>
    <w:p w:rsidR="00EE7DA0" w:rsidRPr="00F737F6" w:rsidRDefault="00EE7DA0" w:rsidP="00EE7DA0">
      <w:pPr>
        <w:jc w:val="both"/>
        <w:rPr>
          <w:b/>
          <w:i/>
        </w:rPr>
      </w:pPr>
      <w:r w:rsidRPr="00F737F6">
        <w:rPr>
          <w:b/>
          <w:i/>
        </w:rPr>
        <w:t>Оборудование и приборы</w:t>
      </w:r>
    </w:p>
    <w:p w:rsidR="00EE7DA0" w:rsidRPr="00F737F6" w:rsidRDefault="00EE7DA0" w:rsidP="00EE7DA0">
      <w:pPr>
        <w:numPr>
          <w:ilvl w:val="0"/>
          <w:numId w:val="23"/>
        </w:numPr>
        <w:contextualSpacing/>
        <w:jc w:val="both"/>
        <w:rPr>
          <w:rFonts w:eastAsia="Calibri"/>
          <w:color w:val="000000"/>
          <w:lang w:eastAsia="en-US"/>
        </w:rPr>
      </w:pPr>
      <w:r w:rsidRPr="00F737F6">
        <w:rPr>
          <w:rFonts w:eastAsia="Calibri"/>
          <w:color w:val="000000"/>
          <w:lang w:eastAsia="en-US"/>
        </w:rPr>
        <w:t>Дидактика: доска с мягкой поверхностью и набором приспособлений для крепления таблиц (струны).</w:t>
      </w:r>
    </w:p>
    <w:p w:rsidR="00EE7DA0" w:rsidRPr="00F737F6" w:rsidRDefault="00EE7DA0" w:rsidP="00EE7DA0">
      <w:pPr>
        <w:numPr>
          <w:ilvl w:val="0"/>
          <w:numId w:val="23"/>
        </w:numPr>
        <w:contextualSpacing/>
        <w:jc w:val="both"/>
        <w:rPr>
          <w:rFonts w:eastAsia="Calibri"/>
          <w:lang w:eastAsia="en-US"/>
        </w:rPr>
      </w:pPr>
      <w:r w:rsidRPr="00F737F6">
        <w:rPr>
          <w:rFonts w:eastAsia="Calibri"/>
          <w:lang w:eastAsia="en-US"/>
        </w:rPr>
        <w:t>Комплект инструментов классных: линейка, угольник (30</w:t>
      </w:r>
      <w:r w:rsidRPr="00F737F6">
        <w:rPr>
          <w:rFonts w:eastAsia="Calibri"/>
          <w:vertAlign w:val="superscript"/>
          <w:lang w:eastAsia="en-US"/>
        </w:rPr>
        <w:t>0</w:t>
      </w:r>
      <w:r w:rsidRPr="00F737F6">
        <w:rPr>
          <w:rFonts w:eastAsia="Calibri"/>
          <w:lang w:eastAsia="en-US"/>
        </w:rPr>
        <w:t>, 60</w:t>
      </w:r>
      <w:r w:rsidRPr="00F737F6">
        <w:rPr>
          <w:rFonts w:eastAsia="Calibri"/>
          <w:vertAlign w:val="superscript"/>
          <w:lang w:eastAsia="en-US"/>
        </w:rPr>
        <w:t>0</w:t>
      </w:r>
      <w:r w:rsidRPr="00F737F6">
        <w:rPr>
          <w:rFonts w:eastAsia="Calibri"/>
          <w:lang w:eastAsia="en-US"/>
        </w:rPr>
        <w:t>), угольник (45</w:t>
      </w:r>
      <w:r w:rsidRPr="00F737F6">
        <w:rPr>
          <w:rFonts w:eastAsia="Calibri"/>
          <w:vertAlign w:val="superscript"/>
          <w:lang w:eastAsia="en-US"/>
        </w:rPr>
        <w:t>0</w:t>
      </w:r>
      <w:r w:rsidRPr="00F737F6">
        <w:rPr>
          <w:rFonts w:eastAsia="Calibri"/>
          <w:lang w:eastAsia="en-US"/>
        </w:rPr>
        <w:t>, 45</w:t>
      </w:r>
      <w:r w:rsidRPr="00F737F6">
        <w:rPr>
          <w:rFonts w:eastAsia="Calibri"/>
          <w:vertAlign w:val="superscript"/>
          <w:lang w:eastAsia="en-US"/>
        </w:rPr>
        <w:t>0</w:t>
      </w:r>
      <w:r w:rsidRPr="00F737F6">
        <w:rPr>
          <w:rFonts w:eastAsia="Calibri"/>
          <w:lang w:eastAsia="en-US"/>
        </w:rPr>
        <w:t>), циркуль.</w:t>
      </w:r>
    </w:p>
    <w:p w:rsidR="00EE7DA0" w:rsidRPr="00F737F6" w:rsidRDefault="00EE7DA0" w:rsidP="00EE7DA0">
      <w:pPr>
        <w:numPr>
          <w:ilvl w:val="0"/>
          <w:numId w:val="23"/>
        </w:numPr>
        <w:contextualSpacing/>
        <w:jc w:val="both"/>
        <w:rPr>
          <w:rFonts w:eastAsia="Calibri"/>
          <w:lang w:eastAsia="en-US"/>
        </w:rPr>
      </w:pPr>
      <w:r w:rsidRPr="00F737F6">
        <w:rPr>
          <w:rFonts w:eastAsia="Calibri"/>
          <w:lang w:eastAsia="en-US"/>
        </w:rPr>
        <w:t>ПК</w:t>
      </w:r>
    </w:p>
    <w:p w:rsidR="00EE7DA0" w:rsidRPr="00F737F6" w:rsidRDefault="00EE7DA0" w:rsidP="00EE7DA0">
      <w:pPr>
        <w:numPr>
          <w:ilvl w:val="0"/>
          <w:numId w:val="23"/>
        </w:numPr>
        <w:contextualSpacing/>
        <w:jc w:val="both"/>
        <w:rPr>
          <w:rFonts w:eastAsia="Calibri"/>
          <w:lang w:eastAsia="en-US"/>
        </w:rPr>
      </w:pPr>
      <w:r w:rsidRPr="00F737F6">
        <w:rPr>
          <w:rFonts w:eastAsia="Calibri"/>
          <w:lang w:eastAsia="en-US"/>
        </w:rPr>
        <w:t>Мультимедийный проектор</w:t>
      </w:r>
    </w:p>
    <w:p w:rsidR="00EE7DA0" w:rsidRPr="00F737F6" w:rsidRDefault="00EE7DA0" w:rsidP="00EE7DA0">
      <w:pPr>
        <w:ind w:left="708"/>
        <w:contextualSpacing/>
        <w:jc w:val="both"/>
        <w:rPr>
          <w:rFonts w:eastAsia="Calibri"/>
          <w:lang w:eastAsia="en-US"/>
        </w:rPr>
      </w:pPr>
    </w:p>
    <w:p w:rsidR="007C2370" w:rsidRPr="00EE7DA0" w:rsidRDefault="00EE7DA0" w:rsidP="00EE7DA0">
      <w:pPr>
        <w:pStyle w:val="ac"/>
        <w:suppressAutoHyphens/>
        <w:spacing w:after="0" w:line="240" w:lineRule="auto"/>
        <w:ind w:left="1287"/>
        <w:rPr>
          <w:b/>
          <w:bCs/>
          <w:snapToGrid w:val="0"/>
          <w:sz w:val="24"/>
          <w:szCs w:val="24"/>
        </w:rPr>
      </w:pPr>
      <w:r>
        <w:rPr>
          <w:b/>
          <w:bCs/>
          <w:snapToGrid w:val="0"/>
          <w:sz w:val="24"/>
          <w:szCs w:val="24"/>
        </w:rPr>
        <w:t>8.</w:t>
      </w:r>
      <w:r w:rsidRPr="00EE7DA0">
        <w:rPr>
          <w:b/>
          <w:bCs/>
          <w:snapToGrid w:val="0"/>
          <w:sz w:val="24"/>
          <w:szCs w:val="24"/>
        </w:rPr>
        <w:t>Планируемые результаты обучения геометрии в 7-9 классах</w:t>
      </w:r>
    </w:p>
    <w:p w:rsidR="007C2370" w:rsidRPr="00194B14" w:rsidRDefault="007C2370" w:rsidP="007C2370">
      <w:pPr>
        <w:pStyle w:val="ac"/>
        <w:suppressAutoHyphens/>
        <w:spacing w:after="0" w:line="240" w:lineRule="auto"/>
        <w:ind w:firstLine="567"/>
        <w:jc w:val="center"/>
        <w:rPr>
          <w:b/>
          <w:bCs/>
          <w:snapToGrid w:val="0"/>
          <w:sz w:val="24"/>
          <w:szCs w:val="24"/>
        </w:rPr>
      </w:pPr>
    </w:p>
    <w:p w:rsidR="007C2370" w:rsidRPr="00194B14" w:rsidRDefault="007C2370" w:rsidP="007C2370">
      <w:pPr>
        <w:pStyle w:val="ac"/>
        <w:suppressAutoHyphens/>
        <w:spacing w:after="0" w:line="240" w:lineRule="auto"/>
        <w:ind w:firstLine="567"/>
        <w:jc w:val="both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ab/>
        <w:t>Предполагается, что в результате обучения выпускники 9-го класса будут обладать необходимыми знаниями,  умениями и навыками:</w:t>
      </w:r>
    </w:p>
    <w:p w:rsidR="007C2370" w:rsidRPr="00194B14" w:rsidRDefault="007C2370" w:rsidP="007C2370">
      <w:pPr>
        <w:pStyle w:val="ac"/>
        <w:suppressAutoHyphens/>
        <w:spacing w:after="0" w:line="240" w:lineRule="auto"/>
        <w:ind w:firstLine="567"/>
        <w:jc w:val="both"/>
        <w:rPr>
          <w:b/>
          <w:bCs/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ab/>
      </w:r>
      <w:r w:rsidRPr="00194B14">
        <w:rPr>
          <w:b/>
          <w:bCs/>
          <w:snapToGrid w:val="0"/>
          <w:sz w:val="24"/>
          <w:szCs w:val="24"/>
        </w:rPr>
        <w:t>Иметь сформированные представления</w:t>
      </w:r>
    </w:p>
    <w:p w:rsidR="007C2370" w:rsidRPr="00194B14" w:rsidRDefault="007C2370" w:rsidP="007C2370">
      <w:pPr>
        <w:pStyle w:val="ac"/>
        <w:numPr>
          <w:ilvl w:val="0"/>
          <w:numId w:val="8"/>
        </w:numPr>
        <w:suppressAutoHyphens/>
        <w:spacing w:after="0" w:line="240" w:lineRule="auto"/>
        <w:jc w:val="both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об истории возникновения и развития геометрии, учёных, внёсших существенный вклад в геометрическую науку;</w:t>
      </w:r>
    </w:p>
    <w:p w:rsidR="007C2370" w:rsidRPr="00194B14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jc w:val="both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о сущности аксиоматического метода построения геометрии и роли математического доказательства;</w:t>
      </w:r>
    </w:p>
    <w:p w:rsidR="007C2370" w:rsidRPr="00194B14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jc w:val="both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о значении геометрии в системе других наук и в познании окружающего нас мира;</w:t>
      </w:r>
    </w:p>
    <w:p w:rsidR="007C2370" w:rsidRPr="00194B14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jc w:val="both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о некоторых современных направлениях развития геометр</w:t>
      </w:r>
      <w:proofErr w:type="gramStart"/>
      <w:r w:rsidRPr="00194B14">
        <w:rPr>
          <w:snapToGrid w:val="0"/>
          <w:sz w:val="24"/>
          <w:szCs w:val="24"/>
        </w:rPr>
        <w:t>ии и её</w:t>
      </w:r>
      <w:proofErr w:type="gramEnd"/>
      <w:r w:rsidRPr="00194B14">
        <w:rPr>
          <w:snapToGrid w:val="0"/>
          <w:sz w:val="24"/>
          <w:szCs w:val="24"/>
        </w:rPr>
        <w:t xml:space="preserve"> приложениях.</w:t>
      </w:r>
    </w:p>
    <w:p w:rsidR="007C2370" w:rsidRPr="00194B14" w:rsidRDefault="007C2370" w:rsidP="007C2370">
      <w:pPr>
        <w:pStyle w:val="ac"/>
        <w:suppressAutoHyphens/>
        <w:spacing w:after="0" w:line="240" w:lineRule="auto"/>
        <w:jc w:val="both"/>
        <w:rPr>
          <w:b/>
          <w:bCs/>
          <w:snapToGrid w:val="0"/>
          <w:sz w:val="24"/>
          <w:szCs w:val="24"/>
        </w:rPr>
      </w:pPr>
      <w:r w:rsidRPr="00194B14">
        <w:rPr>
          <w:b/>
          <w:bCs/>
          <w:snapToGrid w:val="0"/>
          <w:sz w:val="24"/>
          <w:szCs w:val="24"/>
        </w:rPr>
        <w:tab/>
        <w:t>Знать</w:t>
      </w:r>
    </w:p>
    <w:p w:rsidR="007C2370" w:rsidRPr="00194B14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jc w:val="both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основные геометрические понятия и отношения между ними;</w:t>
      </w:r>
    </w:p>
    <w:p w:rsidR="007C2370" w:rsidRPr="00194B14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jc w:val="both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определения и примеры геометрических фигур на плоскости и в пространстве;</w:t>
      </w:r>
    </w:p>
    <w:p w:rsidR="007C2370" w:rsidRPr="00194B14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jc w:val="both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формулировки основных свойств и теорем.</w:t>
      </w:r>
    </w:p>
    <w:p w:rsidR="007C2370" w:rsidRPr="00194B14" w:rsidRDefault="007C2370" w:rsidP="007C2370">
      <w:pPr>
        <w:pStyle w:val="ac"/>
        <w:suppressAutoHyphens/>
        <w:spacing w:after="0" w:line="240" w:lineRule="auto"/>
        <w:ind w:left="720"/>
        <w:jc w:val="both"/>
        <w:rPr>
          <w:b/>
          <w:bCs/>
          <w:snapToGrid w:val="0"/>
          <w:sz w:val="24"/>
          <w:szCs w:val="24"/>
        </w:rPr>
      </w:pPr>
      <w:r w:rsidRPr="00194B14">
        <w:rPr>
          <w:b/>
          <w:bCs/>
          <w:snapToGrid w:val="0"/>
          <w:sz w:val="24"/>
          <w:szCs w:val="24"/>
        </w:rPr>
        <w:t>Уметь</w:t>
      </w:r>
    </w:p>
    <w:p w:rsidR="007C2370" w:rsidRPr="00194B14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jc w:val="both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пользоваться геометрическими инструментами для изображения, построения и изготовления моделей геометрических фигур;</w:t>
      </w:r>
    </w:p>
    <w:p w:rsidR="007C2370" w:rsidRPr="00194B14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jc w:val="both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проводить доказательства основных свойств и теорем;</w:t>
      </w:r>
    </w:p>
    <w:p w:rsidR="007C2370" w:rsidRPr="00194B14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jc w:val="both"/>
        <w:rPr>
          <w:b/>
          <w:bCs/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решать задачи на доказательство, вычисление и построение;</w:t>
      </w:r>
    </w:p>
    <w:p w:rsidR="007C2370" w:rsidRPr="00194B14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jc w:val="both"/>
        <w:rPr>
          <w:b/>
          <w:bCs/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применять геометрию для решения практических задач.</w:t>
      </w:r>
    </w:p>
    <w:p w:rsidR="007C2370" w:rsidRPr="00194B14" w:rsidRDefault="007C2370" w:rsidP="007C2370">
      <w:pPr>
        <w:pStyle w:val="ac"/>
        <w:suppressAutoHyphens/>
        <w:spacing w:after="0" w:line="240" w:lineRule="auto"/>
        <w:ind w:firstLine="720"/>
        <w:jc w:val="both"/>
        <w:rPr>
          <w:b/>
          <w:bCs/>
          <w:snapToGrid w:val="0"/>
          <w:sz w:val="24"/>
          <w:szCs w:val="24"/>
        </w:rPr>
      </w:pPr>
      <w:r w:rsidRPr="00194B14">
        <w:rPr>
          <w:b/>
          <w:bCs/>
          <w:snapToGrid w:val="0"/>
          <w:sz w:val="24"/>
          <w:szCs w:val="24"/>
        </w:rPr>
        <w:t>Готовы</w:t>
      </w:r>
    </w:p>
    <w:p w:rsidR="007C2370" w:rsidRPr="00194B14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jc w:val="both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 xml:space="preserve">к сдаче </w:t>
      </w:r>
      <w:r w:rsidR="0039012F" w:rsidRPr="00194B14">
        <w:rPr>
          <w:snapToGrid w:val="0"/>
          <w:sz w:val="24"/>
          <w:szCs w:val="24"/>
        </w:rPr>
        <w:t>основного г</w:t>
      </w:r>
      <w:r w:rsidRPr="00194B14">
        <w:rPr>
          <w:snapToGrid w:val="0"/>
          <w:sz w:val="24"/>
          <w:szCs w:val="24"/>
        </w:rPr>
        <w:t>осударственно</w:t>
      </w:r>
      <w:r w:rsidR="0039012F" w:rsidRPr="00194B14">
        <w:rPr>
          <w:snapToGrid w:val="0"/>
          <w:sz w:val="24"/>
          <w:szCs w:val="24"/>
        </w:rPr>
        <w:t xml:space="preserve">го экзамена </w:t>
      </w:r>
      <w:r w:rsidRPr="00194B14">
        <w:rPr>
          <w:snapToGrid w:val="0"/>
          <w:sz w:val="24"/>
          <w:szCs w:val="24"/>
        </w:rPr>
        <w:t xml:space="preserve">  (</w:t>
      </w:r>
      <w:r w:rsidR="0039012F" w:rsidRPr="00194B14">
        <w:rPr>
          <w:snapToGrid w:val="0"/>
          <w:sz w:val="24"/>
          <w:szCs w:val="24"/>
        </w:rPr>
        <w:t>ОГЭ</w:t>
      </w:r>
      <w:r w:rsidRPr="00194B14">
        <w:rPr>
          <w:snapToGrid w:val="0"/>
          <w:sz w:val="24"/>
          <w:szCs w:val="24"/>
        </w:rPr>
        <w:t>) по математике (часть «Геометрия») за курс основной школы;</w:t>
      </w:r>
    </w:p>
    <w:p w:rsidR="007C2370" w:rsidRPr="00194B14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jc w:val="both"/>
        <w:rPr>
          <w:snapToGrid w:val="0"/>
          <w:sz w:val="24"/>
          <w:szCs w:val="24"/>
        </w:rPr>
      </w:pPr>
      <w:r w:rsidRPr="00194B14">
        <w:rPr>
          <w:snapToGrid w:val="0"/>
          <w:sz w:val="24"/>
          <w:szCs w:val="24"/>
        </w:rPr>
        <w:t>к самостоятельному изучению литературы по геометрии, статей в научно-популярных журналах, материалов в электронных ресурсах;</w:t>
      </w:r>
    </w:p>
    <w:p w:rsidR="00A06E05" w:rsidRPr="00EE7DA0" w:rsidRDefault="007C2370" w:rsidP="007C2370">
      <w:pPr>
        <w:pStyle w:val="ac"/>
        <w:numPr>
          <w:ilvl w:val="0"/>
          <w:numId w:val="10"/>
        </w:numPr>
        <w:suppressAutoHyphens/>
        <w:spacing w:after="0" w:line="240" w:lineRule="auto"/>
        <w:ind w:firstLine="720"/>
        <w:jc w:val="center"/>
        <w:rPr>
          <w:snapToGrid w:val="0"/>
          <w:sz w:val="24"/>
          <w:szCs w:val="24"/>
        </w:rPr>
      </w:pPr>
      <w:r w:rsidRPr="00EE7DA0">
        <w:rPr>
          <w:snapToGrid w:val="0"/>
          <w:sz w:val="24"/>
          <w:szCs w:val="24"/>
        </w:rPr>
        <w:t>к участию в турнирах, конкурсах и оли</w:t>
      </w:r>
      <w:r w:rsidR="0039012F" w:rsidRPr="00EE7DA0">
        <w:rPr>
          <w:snapToGrid w:val="0"/>
          <w:sz w:val="24"/>
          <w:szCs w:val="24"/>
        </w:rPr>
        <w:t>м</w:t>
      </w:r>
      <w:r w:rsidRPr="00EE7DA0">
        <w:rPr>
          <w:snapToGrid w:val="0"/>
          <w:sz w:val="24"/>
          <w:szCs w:val="24"/>
        </w:rPr>
        <w:t>пиадах по математике.</w:t>
      </w:r>
    </w:p>
    <w:p w:rsidR="0039012F" w:rsidRPr="00194B14" w:rsidRDefault="0039012F" w:rsidP="007C2370">
      <w:pPr>
        <w:pStyle w:val="ac"/>
        <w:suppressAutoHyphens/>
        <w:spacing w:after="0" w:line="240" w:lineRule="auto"/>
        <w:ind w:firstLine="720"/>
        <w:jc w:val="center"/>
        <w:rPr>
          <w:snapToGrid w:val="0"/>
          <w:sz w:val="24"/>
          <w:szCs w:val="24"/>
        </w:rPr>
      </w:pPr>
    </w:p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9012F" w:rsidRPr="00194B14" w:rsidTr="0047069D">
        <w:tc>
          <w:tcPr>
            <w:tcW w:w="4785" w:type="dxa"/>
          </w:tcPr>
          <w:p w:rsidR="0039012F" w:rsidRPr="00194B14" w:rsidRDefault="0039012F" w:rsidP="007C2370">
            <w:pPr>
              <w:pStyle w:val="ac"/>
              <w:suppressAutoHyphens/>
              <w:spacing w:after="0" w:line="240" w:lineRule="auto"/>
              <w:jc w:val="center"/>
              <w:rPr>
                <w:snapToGrid w:val="0"/>
                <w:sz w:val="24"/>
                <w:szCs w:val="24"/>
              </w:rPr>
            </w:pPr>
            <w:r w:rsidRPr="00194B14">
              <w:rPr>
                <w:snapToGrid w:val="0"/>
                <w:sz w:val="24"/>
                <w:szCs w:val="24"/>
              </w:rPr>
              <w:t>СОГЛАСОВАНО</w:t>
            </w:r>
          </w:p>
        </w:tc>
        <w:tc>
          <w:tcPr>
            <w:tcW w:w="4786" w:type="dxa"/>
          </w:tcPr>
          <w:p w:rsidR="0039012F" w:rsidRPr="00194B14" w:rsidRDefault="0039012F" w:rsidP="007C2370">
            <w:pPr>
              <w:pStyle w:val="ac"/>
              <w:suppressAutoHyphens/>
              <w:spacing w:after="0" w:line="240" w:lineRule="auto"/>
              <w:jc w:val="center"/>
              <w:rPr>
                <w:snapToGrid w:val="0"/>
                <w:sz w:val="24"/>
                <w:szCs w:val="24"/>
              </w:rPr>
            </w:pPr>
            <w:r w:rsidRPr="00194B14">
              <w:rPr>
                <w:snapToGrid w:val="0"/>
                <w:sz w:val="24"/>
                <w:szCs w:val="24"/>
              </w:rPr>
              <w:t>СОГЛАСОВАНО</w:t>
            </w:r>
          </w:p>
        </w:tc>
      </w:tr>
      <w:tr w:rsidR="0039012F" w:rsidRPr="00194B14" w:rsidTr="0047069D">
        <w:tc>
          <w:tcPr>
            <w:tcW w:w="4785" w:type="dxa"/>
          </w:tcPr>
          <w:p w:rsidR="0039012F" w:rsidRPr="00194B14" w:rsidRDefault="0039012F" w:rsidP="007C2370">
            <w:pPr>
              <w:pStyle w:val="ac"/>
              <w:suppressAutoHyphens/>
              <w:spacing w:after="0" w:line="240" w:lineRule="auto"/>
              <w:jc w:val="center"/>
              <w:rPr>
                <w:snapToGrid w:val="0"/>
                <w:sz w:val="24"/>
                <w:szCs w:val="24"/>
              </w:rPr>
            </w:pPr>
          </w:p>
        </w:tc>
        <w:tc>
          <w:tcPr>
            <w:tcW w:w="4786" w:type="dxa"/>
          </w:tcPr>
          <w:p w:rsidR="0039012F" w:rsidRPr="00194B14" w:rsidRDefault="0039012F" w:rsidP="007C2370">
            <w:pPr>
              <w:pStyle w:val="ac"/>
              <w:suppressAutoHyphens/>
              <w:spacing w:after="0" w:line="240" w:lineRule="auto"/>
              <w:jc w:val="center"/>
              <w:rPr>
                <w:snapToGrid w:val="0"/>
                <w:sz w:val="24"/>
                <w:szCs w:val="24"/>
              </w:rPr>
            </w:pPr>
          </w:p>
        </w:tc>
      </w:tr>
      <w:tr w:rsidR="0039012F" w:rsidRPr="00194B14" w:rsidTr="0047069D">
        <w:tc>
          <w:tcPr>
            <w:tcW w:w="4785" w:type="dxa"/>
          </w:tcPr>
          <w:p w:rsidR="0039012F" w:rsidRPr="00194B14" w:rsidRDefault="0039012F" w:rsidP="003474F3">
            <w:pPr>
              <w:pStyle w:val="ac"/>
              <w:suppressAutoHyphens/>
              <w:spacing w:after="0" w:line="240" w:lineRule="auto"/>
              <w:rPr>
                <w:snapToGrid w:val="0"/>
                <w:sz w:val="24"/>
                <w:szCs w:val="24"/>
              </w:rPr>
            </w:pPr>
            <w:r w:rsidRPr="00194B14">
              <w:rPr>
                <w:snapToGrid w:val="0"/>
                <w:sz w:val="24"/>
                <w:szCs w:val="24"/>
              </w:rPr>
              <w:t xml:space="preserve">Протокол </w:t>
            </w:r>
            <w:r w:rsidR="00D72124">
              <w:rPr>
                <w:snapToGrid w:val="0"/>
                <w:sz w:val="24"/>
                <w:szCs w:val="24"/>
              </w:rPr>
              <w:t xml:space="preserve"> </w:t>
            </w:r>
            <w:r w:rsidRPr="00194B14">
              <w:rPr>
                <w:snapToGrid w:val="0"/>
                <w:sz w:val="24"/>
                <w:szCs w:val="24"/>
              </w:rPr>
              <w:t>заседания</w:t>
            </w:r>
            <w:r w:rsidR="003474F3">
              <w:rPr>
                <w:snapToGrid w:val="0"/>
                <w:sz w:val="24"/>
                <w:szCs w:val="24"/>
              </w:rPr>
              <w:t xml:space="preserve"> м</w:t>
            </w:r>
            <w:r w:rsidR="003474F3" w:rsidRPr="00194B14">
              <w:rPr>
                <w:snapToGrid w:val="0"/>
                <w:sz w:val="24"/>
                <w:szCs w:val="24"/>
              </w:rPr>
              <w:t>етодического</w:t>
            </w:r>
          </w:p>
        </w:tc>
        <w:tc>
          <w:tcPr>
            <w:tcW w:w="4786" w:type="dxa"/>
          </w:tcPr>
          <w:p w:rsidR="0039012F" w:rsidRPr="00194B14" w:rsidRDefault="0039012F" w:rsidP="0039012F">
            <w:pPr>
              <w:pStyle w:val="ac"/>
              <w:suppressAutoHyphens/>
              <w:spacing w:after="0" w:line="240" w:lineRule="auto"/>
              <w:jc w:val="center"/>
              <w:rPr>
                <w:snapToGrid w:val="0"/>
                <w:sz w:val="24"/>
                <w:szCs w:val="24"/>
              </w:rPr>
            </w:pPr>
            <w:r w:rsidRPr="00194B14">
              <w:rPr>
                <w:snapToGrid w:val="0"/>
                <w:sz w:val="24"/>
                <w:szCs w:val="24"/>
              </w:rPr>
              <w:t>Заместитель директора по УМР</w:t>
            </w:r>
          </w:p>
        </w:tc>
      </w:tr>
      <w:tr w:rsidR="0039012F" w:rsidRPr="00194B14" w:rsidTr="0047069D">
        <w:tc>
          <w:tcPr>
            <w:tcW w:w="4785" w:type="dxa"/>
          </w:tcPr>
          <w:p w:rsidR="0039012F" w:rsidRPr="00194B14" w:rsidRDefault="0039012F" w:rsidP="003474F3">
            <w:pPr>
              <w:pStyle w:val="ac"/>
              <w:suppressAutoHyphens/>
              <w:spacing w:after="0" w:line="240" w:lineRule="auto"/>
              <w:rPr>
                <w:snapToGrid w:val="0"/>
                <w:sz w:val="24"/>
                <w:szCs w:val="24"/>
              </w:rPr>
            </w:pPr>
            <w:r w:rsidRPr="00194B14">
              <w:rPr>
                <w:snapToGrid w:val="0"/>
                <w:sz w:val="24"/>
                <w:szCs w:val="24"/>
              </w:rPr>
              <w:t xml:space="preserve"> </w:t>
            </w:r>
            <w:r w:rsidR="003474F3" w:rsidRPr="00194B14">
              <w:rPr>
                <w:snapToGrid w:val="0"/>
                <w:sz w:val="24"/>
                <w:szCs w:val="24"/>
              </w:rPr>
              <w:t>О</w:t>
            </w:r>
            <w:r w:rsidRPr="00194B14">
              <w:rPr>
                <w:snapToGrid w:val="0"/>
                <w:sz w:val="24"/>
                <w:szCs w:val="24"/>
              </w:rPr>
              <w:t>бъединения</w:t>
            </w:r>
            <w:r w:rsidR="003474F3">
              <w:rPr>
                <w:snapToGrid w:val="0"/>
                <w:sz w:val="24"/>
                <w:szCs w:val="24"/>
              </w:rPr>
              <w:t xml:space="preserve"> учителей математики</w:t>
            </w:r>
          </w:p>
        </w:tc>
        <w:tc>
          <w:tcPr>
            <w:tcW w:w="4786" w:type="dxa"/>
          </w:tcPr>
          <w:p w:rsidR="0039012F" w:rsidRPr="00194B14" w:rsidRDefault="0039012F" w:rsidP="007C2370">
            <w:pPr>
              <w:pStyle w:val="ac"/>
              <w:suppressAutoHyphens/>
              <w:spacing w:after="0" w:line="240" w:lineRule="auto"/>
              <w:jc w:val="center"/>
              <w:rPr>
                <w:snapToGrid w:val="0"/>
                <w:sz w:val="24"/>
                <w:szCs w:val="24"/>
              </w:rPr>
            </w:pPr>
          </w:p>
        </w:tc>
      </w:tr>
      <w:tr w:rsidR="0039012F" w:rsidRPr="00194B14" w:rsidTr="0047069D">
        <w:tc>
          <w:tcPr>
            <w:tcW w:w="4785" w:type="dxa"/>
          </w:tcPr>
          <w:p w:rsidR="0039012F" w:rsidRPr="00194B14" w:rsidRDefault="0039012F" w:rsidP="007E1E05">
            <w:pPr>
              <w:tabs>
                <w:tab w:val="left" w:pos="2235"/>
              </w:tabs>
              <w:rPr>
                <w:snapToGrid w:val="0"/>
                <w:sz w:val="24"/>
                <w:szCs w:val="24"/>
              </w:rPr>
            </w:pPr>
            <w:r w:rsidRPr="00194B14">
              <w:rPr>
                <w:sz w:val="24"/>
                <w:szCs w:val="24"/>
              </w:rPr>
              <w:t xml:space="preserve"> физики, информатики                                       </w:t>
            </w:r>
          </w:p>
        </w:tc>
        <w:tc>
          <w:tcPr>
            <w:tcW w:w="4786" w:type="dxa"/>
          </w:tcPr>
          <w:p w:rsidR="00A06E05" w:rsidRPr="00194B14" w:rsidRDefault="00A06E05" w:rsidP="007C2370">
            <w:pPr>
              <w:pStyle w:val="ac"/>
              <w:suppressAutoHyphens/>
              <w:spacing w:after="0" w:line="240" w:lineRule="auto"/>
              <w:jc w:val="center"/>
              <w:rPr>
                <w:sz w:val="24"/>
                <w:szCs w:val="24"/>
                <w:u w:val="single"/>
              </w:rPr>
            </w:pPr>
          </w:p>
          <w:p w:rsidR="0039012F" w:rsidRPr="00194B14" w:rsidRDefault="00A06E05" w:rsidP="00680B94">
            <w:pPr>
              <w:pStyle w:val="ac"/>
              <w:suppressAutoHyphens/>
              <w:spacing w:after="0" w:line="240" w:lineRule="auto"/>
              <w:jc w:val="center"/>
              <w:rPr>
                <w:snapToGrid w:val="0"/>
                <w:sz w:val="24"/>
                <w:szCs w:val="24"/>
              </w:rPr>
            </w:pPr>
            <w:r w:rsidRPr="00194B14">
              <w:rPr>
                <w:sz w:val="24"/>
                <w:szCs w:val="24"/>
                <w:u w:val="single"/>
              </w:rPr>
              <w:t>_____________</w:t>
            </w:r>
            <w:proofErr w:type="spellStart"/>
            <w:r w:rsidR="00680B94">
              <w:rPr>
                <w:sz w:val="24"/>
                <w:szCs w:val="24"/>
                <w:u w:val="single"/>
              </w:rPr>
              <w:t>И.Ю.Бугаева</w:t>
            </w:r>
            <w:proofErr w:type="spellEnd"/>
          </w:p>
        </w:tc>
      </w:tr>
      <w:tr w:rsidR="0039012F" w:rsidRPr="00194B14" w:rsidTr="0059439E">
        <w:trPr>
          <w:trHeight w:val="1203"/>
        </w:trPr>
        <w:tc>
          <w:tcPr>
            <w:tcW w:w="4785" w:type="dxa"/>
          </w:tcPr>
          <w:p w:rsidR="0039012F" w:rsidRPr="00194B14" w:rsidRDefault="0039012F" w:rsidP="007E1E05">
            <w:pPr>
              <w:tabs>
                <w:tab w:val="left" w:pos="2235"/>
              </w:tabs>
              <w:rPr>
                <w:sz w:val="24"/>
                <w:szCs w:val="24"/>
              </w:rPr>
            </w:pPr>
            <w:r w:rsidRPr="00194B14">
              <w:rPr>
                <w:sz w:val="24"/>
                <w:szCs w:val="24"/>
              </w:rPr>
              <w:t>От</w:t>
            </w:r>
            <w:r w:rsidR="003474F3">
              <w:rPr>
                <w:sz w:val="24"/>
                <w:szCs w:val="24"/>
              </w:rPr>
              <w:t xml:space="preserve"> «</w:t>
            </w:r>
            <w:r w:rsidRPr="00194B14">
              <w:rPr>
                <w:sz w:val="24"/>
                <w:szCs w:val="24"/>
              </w:rPr>
              <w:t>_</w:t>
            </w:r>
            <w:r w:rsidR="003474F3">
              <w:rPr>
                <w:sz w:val="24"/>
                <w:szCs w:val="24"/>
              </w:rPr>
              <w:t>___</w:t>
            </w:r>
            <w:r w:rsidRPr="00194B14">
              <w:rPr>
                <w:sz w:val="24"/>
                <w:szCs w:val="24"/>
              </w:rPr>
              <w:t>_</w:t>
            </w:r>
            <w:r w:rsidR="003474F3">
              <w:rPr>
                <w:sz w:val="24"/>
                <w:szCs w:val="24"/>
              </w:rPr>
              <w:t>»</w:t>
            </w:r>
            <w:r w:rsidR="00EE7DA0">
              <w:rPr>
                <w:sz w:val="24"/>
                <w:szCs w:val="24"/>
              </w:rPr>
              <w:t xml:space="preserve"> августа </w:t>
            </w:r>
            <w:r w:rsidRPr="00194B14">
              <w:rPr>
                <w:sz w:val="24"/>
                <w:szCs w:val="24"/>
                <w:u w:val="single"/>
              </w:rPr>
              <w:t>201</w:t>
            </w:r>
            <w:r w:rsidR="00C334F5">
              <w:rPr>
                <w:sz w:val="24"/>
                <w:szCs w:val="24"/>
                <w:u w:val="single"/>
              </w:rPr>
              <w:t>6 г</w:t>
            </w:r>
            <w:r w:rsidRPr="00194B14">
              <w:rPr>
                <w:sz w:val="24"/>
                <w:szCs w:val="24"/>
                <w:u w:val="single"/>
              </w:rPr>
              <w:t>ода</w:t>
            </w:r>
            <w:r w:rsidRPr="00194B14">
              <w:rPr>
                <w:sz w:val="24"/>
                <w:szCs w:val="24"/>
              </w:rPr>
              <w:t xml:space="preserve">  </w:t>
            </w:r>
            <w:r w:rsidR="00EE7DA0">
              <w:rPr>
                <w:sz w:val="24"/>
                <w:szCs w:val="24"/>
              </w:rPr>
              <w:t xml:space="preserve">  </w:t>
            </w:r>
            <w:r w:rsidR="003474F3">
              <w:rPr>
                <w:sz w:val="24"/>
                <w:szCs w:val="24"/>
              </w:rPr>
              <w:t>№ 1</w:t>
            </w:r>
            <w:r w:rsidR="00EE7DA0">
              <w:rPr>
                <w:sz w:val="24"/>
                <w:szCs w:val="24"/>
              </w:rPr>
              <w:t xml:space="preserve"> </w:t>
            </w:r>
          </w:p>
          <w:p w:rsidR="003474F3" w:rsidRDefault="003474F3" w:rsidP="007E1E05">
            <w:pPr>
              <w:tabs>
                <w:tab w:val="left" w:pos="2235"/>
              </w:tabs>
              <w:rPr>
                <w:sz w:val="24"/>
                <w:szCs w:val="24"/>
              </w:rPr>
            </w:pPr>
          </w:p>
          <w:p w:rsidR="003474F3" w:rsidRDefault="003474F3" w:rsidP="007E1E05">
            <w:pPr>
              <w:tabs>
                <w:tab w:val="left" w:pos="22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__________ Т.А.Швец</w:t>
            </w:r>
          </w:p>
          <w:p w:rsidR="0039012F" w:rsidRPr="0059439E" w:rsidRDefault="003474F3" w:rsidP="00935513">
            <w:pPr>
              <w:tabs>
                <w:tab w:val="left" w:pos="2235"/>
              </w:tabs>
              <w:rPr>
                <w:snapToGrid w:val="0"/>
                <w:sz w:val="20"/>
                <w:szCs w:val="20"/>
              </w:rPr>
            </w:pPr>
            <w:r w:rsidRPr="0059439E">
              <w:rPr>
                <w:sz w:val="20"/>
                <w:szCs w:val="20"/>
              </w:rPr>
              <w:t xml:space="preserve">подпись </w:t>
            </w:r>
            <w:r w:rsidR="0039012F" w:rsidRPr="0059439E">
              <w:rPr>
                <w:sz w:val="20"/>
                <w:szCs w:val="20"/>
              </w:rPr>
              <w:t>руководител</w:t>
            </w:r>
            <w:r w:rsidRPr="0059439E">
              <w:rPr>
                <w:sz w:val="20"/>
                <w:szCs w:val="20"/>
              </w:rPr>
              <w:t xml:space="preserve">я МО  </w:t>
            </w:r>
            <w:r w:rsidR="0039012F" w:rsidRPr="0059439E">
              <w:rPr>
                <w:sz w:val="20"/>
                <w:szCs w:val="20"/>
              </w:rPr>
              <w:t xml:space="preserve">  </w:t>
            </w:r>
          </w:p>
        </w:tc>
        <w:tc>
          <w:tcPr>
            <w:tcW w:w="4786" w:type="dxa"/>
          </w:tcPr>
          <w:p w:rsidR="00A06E05" w:rsidRPr="00194B14" w:rsidRDefault="00A06E05" w:rsidP="00A06E05">
            <w:pPr>
              <w:tabs>
                <w:tab w:val="left" w:pos="2235"/>
              </w:tabs>
              <w:rPr>
                <w:sz w:val="24"/>
                <w:szCs w:val="24"/>
                <w:u w:val="single"/>
              </w:rPr>
            </w:pPr>
          </w:p>
          <w:p w:rsidR="00A06E05" w:rsidRPr="00194B14" w:rsidRDefault="00A06E05" w:rsidP="00A06E05">
            <w:pPr>
              <w:tabs>
                <w:tab w:val="left" w:pos="2235"/>
              </w:tabs>
              <w:rPr>
                <w:sz w:val="24"/>
                <w:szCs w:val="24"/>
              </w:rPr>
            </w:pPr>
            <w:r w:rsidRPr="00194B14">
              <w:rPr>
                <w:sz w:val="24"/>
                <w:szCs w:val="24"/>
                <w:u w:val="single"/>
              </w:rPr>
              <w:t xml:space="preserve">        «_____»_</w:t>
            </w:r>
            <w:r w:rsidR="003474F3">
              <w:rPr>
                <w:sz w:val="24"/>
                <w:szCs w:val="24"/>
                <w:u w:val="single"/>
              </w:rPr>
              <w:t>августа</w:t>
            </w:r>
            <w:r w:rsidRPr="00194B14">
              <w:rPr>
                <w:sz w:val="24"/>
                <w:szCs w:val="24"/>
                <w:u w:val="single"/>
              </w:rPr>
              <w:t>_________ 201</w:t>
            </w:r>
            <w:r w:rsidR="00680B94">
              <w:rPr>
                <w:sz w:val="24"/>
                <w:szCs w:val="24"/>
                <w:u w:val="single"/>
              </w:rPr>
              <w:t>6</w:t>
            </w:r>
            <w:r w:rsidRPr="00194B14">
              <w:rPr>
                <w:sz w:val="24"/>
                <w:szCs w:val="24"/>
                <w:u w:val="single"/>
              </w:rPr>
              <w:t xml:space="preserve"> года</w:t>
            </w:r>
            <w:r w:rsidRPr="00194B14">
              <w:rPr>
                <w:sz w:val="24"/>
                <w:szCs w:val="24"/>
                <w:u w:val="single"/>
              </w:rPr>
              <w:tab/>
            </w:r>
          </w:p>
          <w:p w:rsidR="0039012F" w:rsidRPr="00194B14" w:rsidRDefault="0039012F" w:rsidP="00A06E05">
            <w:pPr>
              <w:tabs>
                <w:tab w:val="left" w:pos="2235"/>
              </w:tabs>
              <w:rPr>
                <w:snapToGrid w:val="0"/>
                <w:sz w:val="24"/>
                <w:szCs w:val="24"/>
              </w:rPr>
            </w:pPr>
          </w:p>
        </w:tc>
      </w:tr>
    </w:tbl>
    <w:p w:rsidR="007C2370" w:rsidRDefault="007C2370" w:rsidP="00D72124">
      <w:pPr>
        <w:pStyle w:val="ac"/>
        <w:suppressAutoHyphens/>
        <w:spacing w:after="0" w:line="240" w:lineRule="auto"/>
        <w:ind w:firstLine="720"/>
        <w:jc w:val="center"/>
        <w:rPr>
          <w:snapToGrid w:val="0"/>
          <w:sz w:val="28"/>
        </w:rPr>
      </w:pPr>
    </w:p>
    <w:sectPr w:rsidR="007C2370" w:rsidSect="00663CA6">
      <w:footerReference w:type="default" r:id="rId1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5E39" w:rsidRPr="00A06E05" w:rsidRDefault="006C5E39" w:rsidP="00A06E05">
      <w:r>
        <w:separator/>
      </w:r>
    </w:p>
  </w:endnote>
  <w:endnote w:type="continuationSeparator" w:id="0">
    <w:p w:rsidR="006C5E39" w:rsidRPr="00A06E05" w:rsidRDefault="006C5E39" w:rsidP="00A06E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206178"/>
      <w:docPartObj>
        <w:docPartGallery w:val="Page Numbers (Bottom of Page)"/>
        <w:docPartUnique/>
      </w:docPartObj>
    </w:sdtPr>
    <w:sdtEndPr/>
    <w:sdtContent>
      <w:p w:rsidR="0059439E" w:rsidRDefault="0017375B">
        <w:pPr>
          <w:pStyle w:val="a6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7298B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59439E" w:rsidRDefault="0059439E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5E39" w:rsidRPr="00A06E05" w:rsidRDefault="006C5E39" w:rsidP="00A06E05">
      <w:r>
        <w:separator/>
      </w:r>
    </w:p>
  </w:footnote>
  <w:footnote w:type="continuationSeparator" w:id="0">
    <w:p w:rsidR="006C5E39" w:rsidRPr="00A06E05" w:rsidRDefault="006C5E39" w:rsidP="00A06E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7648D"/>
    <w:multiLevelType w:val="hybridMultilevel"/>
    <w:tmpl w:val="D47ADB0E"/>
    <w:lvl w:ilvl="0" w:tplc="3BCA11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DA2E99"/>
    <w:multiLevelType w:val="hybridMultilevel"/>
    <w:tmpl w:val="36502602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3C386F"/>
    <w:multiLevelType w:val="hybridMultilevel"/>
    <w:tmpl w:val="42CC0C7A"/>
    <w:lvl w:ilvl="0" w:tplc="1730D5C8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4936D0E"/>
    <w:multiLevelType w:val="hybridMultilevel"/>
    <w:tmpl w:val="241CB134"/>
    <w:lvl w:ilvl="0" w:tplc="E9CE016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F122DBA"/>
    <w:multiLevelType w:val="hybridMultilevel"/>
    <w:tmpl w:val="CA3E5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6B29F9"/>
    <w:multiLevelType w:val="hybridMultilevel"/>
    <w:tmpl w:val="BB88D098"/>
    <w:lvl w:ilvl="0" w:tplc="5BBCA906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9B358C7"/>
    <w:multiLevelType w:val="hybridMultilevel"/>
    <w:tmpl w:val="6792ABCA"/>
    <w:lvl w:ilvl="0" w:tplc="BAD86036">
      <w:start w:val="7"/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FBB2503"/>
    <w:multiLevelType w:val="hybridMultilevel"/>
    <w:tmpl w:val="7B9CB3B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229548D"/>
    <w:multiLevelType w:val="hybridMultilevel"/>
    <w:tmpl w:val="F46EBFB0"/>
    <w:lvl w:ilvl="0" w:tplc="BAD86036">
      <w:start w:val="7"/>
      <w:numFmt w:val="bullet"/>
      <w:lvlText w:val="–"/>
      <w:lvlJc w:val="left"/>
      <w:pPr>
        <w:ind w:left="502" w:hanging="360"/>
      </w:pPr>
      <w:rPr>
        <w:rFonts w:ascii="Times New Roman" w:eastAsia="Times New Roman" w:hAnsi="Times New Roman"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28821A3"/>
    <w:multiLevelType w:val="hybridMultilevel"/>
    <w:tmpl w:val="4CF240CC"/>
    <w:lvl w:ilvl="0" w:tplc="CB7A8BC4">
      <w:start w:val="1"/>
      <w:numFmt w:val="decimal"/>
      <w:lvlText w:val="%1."/>
      <w:lvlJc w:val="left"/>
      <w:pPr>
        <w:ind w:left="720" w:hanging="360"/>
      </w:pPr>
      <w:rPr>
        <w:color w:val="00000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076681"/>
    <w:multiLevelType w:val="hybridMultilevel"/>
    <w:tmpl w:val="85BE3442"/>
    <w:lvl w:ilvl="0" w:tplc="84DC51E8">
      <w:numFmt w:val="bullet"/>
      <w:lvlText w:val="-"/>
      <w:lvlJc w:val="left"/>
      <w:pPr>
        <w:tabs>
          <w:tab w:val="num" w:pos="1077"/>
        </w:tabs>
        <w:ind w:left="1077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6D10D85"/>
    <w:multiLevelType w:val="hybridMultilevel"/>
    <w:tmpl w:val="2E2E06EC"/>
    <w:lvl w:ilvl="0" w:tplc="7688E50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57B46486"/>
    <w:multiLevelType w:val="hybridMultilevel"/>
    <w:tmpl w:val="06F06A0A"/>
    <w:lvl w:ilvl="0" w:tplc="30DA932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586A2EA9"/>
    <w:multiLevelType w:val="hybridMultilevel"/>
    <w:tmpl w:val="2F900B80"/>
    <w:lvl w:ilvl="0" w:tplc="8AB25828">
      <w:start w:val="7"/>
      <w:numFmt w:val="decimal"/>
      <w:lvlText w:val="%1"/>
      <w:lvlJc w:val="left"/>
      <w:pPr>
        <w:ind w:left="720" w:hanging="360"/>
      </w:pPr>
      <w:rPr>
        <w:rFonts w:hint="default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27C7281"/>
    <w:multiLevelType w:val="hybridMultilevel"/>
    <w:tmpl w:val="27F685CC"/>
    <w:lvl w:ilvl="0" w:tplc="BAD86036">
      <w:start w:val="7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5192FA0"/>
    <w:multiLevelType w:val="hybridMultilevel"/>
    <w:tmpl w:val="81AAB496"/>
    <w:lvl w:ilvl="0" w:tplc="9904AB7E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  <w:b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63C5DDD"/>
    <w:multiLevelType w:val="hybridMultilevel"/>
    <w:tmpl w:val="EB8CD7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886242"/>
    <w:multiLevelType w:val="hybridMultilevel"/>
    <w:tmpl w:val="9B4676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D70B92"/>
    <w:multiLevelType w:val="hybridMultilevel"/>
    <w:tmpl w:val="BB8A25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871E42"/>
    <w:multiLevelType w:val="hybridMultilevel"/>
    <w:tmpl w:val="9940C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BC03778"/>
    <w:multiLevelType w:val="hybridMultilevel"/>
    <w:tmpl w:val="68BC80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12"/>
  </w:num>
  <w:num w:numId="4">
    <w:abstractNumId w:val="0"/>
  </w:num>
  <w:num w:numId="5">
    <w:abstractNumId w:val="6"/>
  </w:num>
  <w:num w:numId="6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</w:num>
  <w:num w:numId="10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3"/>
  </w:num>
  <w:num w:numId="12">
    <w:abstractNumId w:val="16"/>
  </w:num>
  <w:num w:numId="13">
    <w:abstractNumId w:val="4"/>
  </w:num>
  <w:num w:numId="14">
    <w:abstractNumId w:val="18"/>
  </w:num>
  <w:num w:numId="15">
    <w:abstractNumId w:val="9"/>
  </w:num>
  <w:num w:numId="16">
    <w:abstractNumId w:val="17"/>
  </w:num>
  <w:num w:numId="17">
    <w:abstractNumId w:val="1"/>
  </w:num>
  <w:num w:numId="18">
    <w:abstractNumId w:val="5"/>
  </w:num>
  <w:num w:numId="19">
    <w:abstractNumId w:val="19"/>
  </w:num>
  <w:num w:numId="20">
    <w:abstractNumId w:val="20"/>
  </w:num>
  <w:num w:numId="21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"/>
  </w:num>
  <w:num w:numId="23">
    <w:abstractNumId w:val="11"/>
  </w:num>
  <w:num w:numId="24">
    <w:abstractNumId w:val="14"/>
  </w:num>
  <w:num w:numId="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07B25"/>
    <w:rsid w:val="00027BD4"/>
    <w:rsid w:val="000959D3"/>
    <w:rsid w:val="000D20B5"/>
    <w:rsid w:val="0016129B"/>
    <w:rsid w:val="0017375B"/>
    <w:rsid w:val="00194B14"/>
    <w:rsid w:val="001E23F0"/>
    <w:rsid w:val="001F3D19"/>
    <w:rsid w:val="002311BF"/>
    <w:rsid w:val="00262F89"/>
    <w:rsid w:val="00282EEB"/>
    <w:rsid w:val="0034390A"/>
    <w:rsid w:val="003474F3"/>
    <w:rsid w:val="0039012F"/>
    <w:rsid w:val="003E6116"/>
    <w:rsid w:val="0045005B"/>
    <w:rsid w:val="0047069D"/>
    <w:rsid w:val="0047264B"/>
    <w:rsid w:val="004A04C1"/>
    <w:rsid w:val="004A0C6C"/>
    <w:rsid w:val="004E050E"/>
    <w:rsid w:val="00540380"/>
    <w:rsid w:val="0059439E"/>
    <w:rsid w:val="0059709F"/>
    <w:rsid w:val="005A64AA"/>
    <w:rsid w:val="005D4AB3"/>
    <w:rsid w:val="005F1F20"/>
    <w:rsid w:val="005F417D"/>
    <w:rsid w:val="0060705B"/>
    <w:rsid w:val="00607B25"/>
    <w:rsid w:val="00663CA6"/>
    <w:rsid w:val="00673438"/>
    <w:rsid w:val="006762F0"/>
    <w:rsid w:val="00677A0D"/>
    <w:rsid w:val="00680B94"/>
    <w:rsid w:val="006B782B"/>
    <w:rsid w:val="006C5E39"/>
    <w:rsid w:val="007C2370"/>
    <w:rsid w:val="007E1E05"/>
    <w:rsid w:val="00820313"/>
    <w:rsid w:val="00830FEB"/>
    <w:rsid w:val="00856AE5"/>
    <w:rsid w:val="0085712C"/>
    <w:rsid w:val="00857FAF"/>
    <w:rsid w:val="008843A2"/>
    <w:rsid w:val="00935513"/>
    <w:rsid w:val="00946ED1"/>
    <w:rsid w:val="009719CB"/>
    <w:rsid w:val="0097298B"/>
    <w:rsid w:val="009F0CC4"/>
    <w:rsid w:val="00A06E05"/>
    <w:rsid w:val="00A97B57"/>
    <w:rsid w:val="00AC3715"/>
    <w:rsid w:val="00AD225F"/>
    <w:rsid w:val="00B34B4F"/>
    <w:rsid w:val="00B61278"/>
    <w:rsid w:val="00BB11A7"/>
    <w:rsid w:val="00BB2E7B"/>
    <w:rsid w:val="00C209E7"/>
    <w:rsid w:val="00C334F5"/>
    <w:rsid w:val="00C46B14"/>
    <w:rsid w:val="00C47390"/>
    <w:rsid w:val="00C7259B"/>
    <w:rsid w:val="00CB7A3A"/>
    <w:rsid w:val="00CD0DD1"/>
    <w:rsid w:val="00D31B74"/>
    <w:rsid w:val="00D72124"/>
    <w:rsid w:val="00DD1AFD"/>
    <w:rsid w:val="00E10F02"/>
    <w:rsid w:val="00EA360A"/>
    <w:rsid w:val="00EB6778"/>
    <w:rsid w:val="00EE7DA0"/>
    <w:rsid w:val="00F02A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7B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5D4AB3"/>
    <w:pPr>
      <w:keepNext/>
      <w:suppressAutoHyphens/>
      <w:snapToGrid w:val="0"/>
      <w:ind w:hanging="1770"/>
      <w:jc w:val="center"/>
      <w:outlineLvl w:val="0"/>
    </w:pPr>
    <w:rPr>
      <w:b/>
      <w:sz w:val="28"/>
      <w:szCs w:val="20"/>
    </w:rPr>
  </w:style>
  <w:style w:type="paragraph" w:styleId="2">
    <w:name w:val="heading 2"/>
    <w:basedOn w:val="a"/>
    <w:next w:val="a"/>
    <w:link w:val="20"/>
    <w:qFormat/>
    <w:rsid w:val="005D4AB3"/>
    <w:pPr>
      <w:keepNext/>
      <w:suppressAutoHyphens/>
      <w:jc w:val="center"/>
      <w:outlineLvl w:val="1"/>
    </w:pPr>
    <w:rPr>
      <w:sz w:val="28"/>
      <w:szCs w:val="20"/>
    </w:rPr>
  </w:style>
  <w:style w:type="paragraph" w:styleId="3">
    <w:name w:val="heading 3"/>
    <w:basedOn w:val="a"/>
    <w:next w:val="a"/>
    <w:link w:val="30"/>
    <w:qFormat/>
    <w:rsid w:val="005D4AB3"/>
    <w:pPr>
      <w:keepNext/>
      <w:suppressAutoHyphens/>
      <w:snapToGrid w:val="0"/>
      <w:ind w:left="550" w:right="176"/>
      <w:jc w:val="center"/>
      <w:outlineLvl w:val="2"/>
    </w:pPr>
    <w:rPr>
      <w:b/>
      <w:sz w:val="28"/>
      <w:szCs w:val="20"/>
      <w:lang w:val="en-US"/>
    </w:rPr>
  </w:style>
  <w:style w:type="paragraph" w:styleId="4">
    <w:name w:val="heading 4"/>
    <w:basedOn w:val="a"/>
    <w:next w:val="a"/>
    <w:link w:val="40"/>
    <w:qFormat/>
    <w:rsid w:val="005D4AB3"/>
    <w:pPr>
      <w:keepNext/>
      <w:suppressAutoHyphens/>
      <w:snapToGrid w:val="0"/>
      <w:ind w:left="550" w:right="176"/>
      <w:jc w:val="both"/>
      <w:outlineLvl w:val="3"/>
    </w:pPr>
    <w:rPr>
      <w:sz w:val="28"/>
      <w:szCs w:val="20"/>
      <w:lang w:val="en-US"/>
    </w:rPr>
  </w:style>
  <w:style w:type="paragraph" w:styleId="5">
    <w:name w:val="heading 5"/>
    <w:basedOn w:val="a"/>
    <w:next w:val="a"/>
    <w:link w:val="50"/>
    <w:qFormat/>
    <w:rsid w:val="005D4AB3"/>
    <w:pPr>
      <w:keepNext/>
      <w:suppressAutoHyphens/>
      <w:snapToGrid w:val="0"/>
      <w:ind w:right="176"/>
      <w:jc w:val="center"/>
      <w:outlineLvl w:val="4"/>
    </w:pPr>
    <w:rPr>
      <w:b/>
      <w:sz w:val="28"/>
      <w:szCs w:val="20"/>
      <w:lang w:val="en-US"/>
    </w:rPr>
  </w:style>
  <w:style w:type="paragraph" w:styleId="6">
    <w:name w:val="heading 6"/>
    <w:basedOn w:val="a"/>
    <w:next w:val="a"/>
    <w:link w:val="60"/>
    <w:qFormat/>
    <w:rsid w:val="005D4AB3"/>
    <w:pPr>
      <w:keepNext/>
      <w:suppressAutoHyphens/>
      <w:snapToGrid w:val="0"/>
      <w:ind w:right="176"/>
      <w:jc w:val="center"/>
      <w:outlineLvl w:val="5"/>
    </w:pPr>
    <w:rPr>
      <w:sz w:val="28"/>
      <w:szCs w:val="20"/>
      <w:lang w:val="en-US"/>
    </w:rPr>
  </w:style>
  <w:style w:type="paragraph" w:styleId="7">
    <w:name w:val="heading 7"/>
    <w:basedOn w:val="a"/>
    <w:next w:val="a"/>
    <w:link w:val="70"/>
    <w:qFormat/>
    <w:rsid w:val="005D4AB3"/>
    <w:pPr>
      <w:keepNext/>
      <w:suppressAutoHyphens/>
      <w:snapToGrid w:val="0"/>
      <w:jc w:val="center"/>
      <w:outlineLvl w:val="6"/>
    </w:pPr>
    <w:rPr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5D4AB3"/>
    <w:pPr>
      <w:keepNext/>
      <w:suppressAutoHyphens/>
      <w:snapToGrid w:val="0"/>
      <w:ind w:left="550" w:right="176"/>
      <w:outlineLvl w:val="7"/>
    </w:pPr>
    <w:rPr>
      <w:b/>
      <w:sz w:val="28"/>
      <w:szCs w:val="20"/>
      <w:lang w:val="en-US"/>
    </w:rPr>
  </w:style>
  <w:style w:type="paragraph" w:styleId="9">
    <w:name w:val="heading 9"/>
    <w:basedOn w:val="a"/>
    <w:next w:val="a"/>
    <w:link w:val="90"/>
    <w:qFormat/>
    <w:rsid w:val="005D4AB3"/>
    <w:pPr>
      <w:keepNext/>
      <w:suppressAutoHyphens/>
      <w:snapToGrid w:val="0"/>
      <w:ind w:right="176" w:firstLine="550"/>
      <w:jc w:val="both"/>
      <w:outlineLvl w:val="8"/>
    </w:pPr>
    <w:rPr>
      <w:sz w:val="28"/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 Знак"/>
    <w:link w:val="a4"/>
    <w:semiHidden/>
    <w:locked/>
    <w:rsid w:val="00607B25"/>
    <w:rPr>
      <w:sz w:val="24"/>
      <w:szCs w:val="24"/>
      <w:lang w:eastAsia="ru-RU"/>
    </w:rPr>
  </w:style>
  <w:style w:type="paragraph" w:styleId="a4">
    <w:name w:val="Body Text"/>
    <w:basedOn w:val="a"/>
    <w:link w:val="a3"/>
    <w:semiHidden/>
    <w:rsid w:val="00607B25"/>
    <w:pPr>
      <w:spacing w:after="120"/>
    </w:pPr>
    <w:rPr>
      <w:rFonts w:asciiTheme="minorHAnsi" w:eastAsiaTheme="minorHAnsi" w:hAnsiTheme="minorHAnsi" w:cstheme="minorBidi"/>
    </w:rPr>
  </w:style>
  <w:style w:type="character" w:customStyle="1" w:styleId="11">
    <w:name w:val="Основной текст Знак1"/>
    <w:basedOn w:val="a0"/>
    <w:uiPriority w:val="99"/>
    <w:semiHidden/>
    <w:rsid w:val="00607B2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5D4AB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21">
    <w:name w:val="Body Text 2"/>
    <w:basedOn w:val="a"/>
    <w:link w:val="22"/>
    <w:unhideWhenUsed/>
    <w:rsid w:val="005D4AB3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rsid w:val="005D4AB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semiHidden/>
    <w:unhideWhenUsed/>
    <w:rsid w:val="005D4AB3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5D4AB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Body Text Indent 2"/>
    <w:basedOn w:val="a"/>
    <w:link w:val="24"/>
    <w:semiHidden/>
    <w:unhideWhenUsed/>
    <w:rsid w:val="005D4AB3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5D4AB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5D4AB3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5D4AB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5D4AB3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character" w:customStyle="1" w:styleId="40">
    <w:name w:val="Заголовок 4 Знак"/>
    <w:basedOn w:val="a0"/>
    <w:link w:val="4"/>
    <w:rsid w:val="005D4AB3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50">
    <w:name w:val="Заголовок 5 Знак"/>
    <w:basedOn w:val="a0"/>
    <w:link w:val="5"/>
    <w:rsid w:val="005D4AB3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character" w:customStyle="1" w:styleId="60">
    <w:name w:val="Заголовок 6 Знак"/>
    <w:basedOn w:val="a0"/>
    <w:link w:val="6"/>
    <w:rsid w:val="005D4AB3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70">
    <w:name w:val="Заголовок 7 Знак"/>
    <w:basedOn w:val="a0"/>
    <w:link w:val="7"/>
    <w:rsid w:val="005D4AB3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5D4AB3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character" w:customStyle="1" w:styleId="90">
    <w:name w:val="Заголовок 9 Знак"/>
    <w:basedOn w:val="a0"/>
    <w:link w:val="9"/>
    <w:rsid w:val="005D4AB3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6">
    <w:name w:val="footer"/>
    <w:basedOn w:val="a"/>
    <w:link w:val="a7"/>
    <w:uiPriority w:val="99"/>
    <w:rsid w:val="005D4AB3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Нижний колонтитул Знак"/>
    <w:basedOn w:val="a0"/>
    <w:link w:val="a6"/>
    <w:uiPriority w:val="99"/>
    <w:rsid w:val="005D4AB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caption"/>
    <w:basedOn w:val="a"/>
    <w:qFormat/>
    <w:rsid w:val="005D4AB3"/>
    <w:pPr>
      <w:jc w:val="center"/>
    </w:pPr>
    <w:rPr>
      <w:b/>
      <w:sz w:val="28"/>
      <w:szCs w:val="20"/>
    </w:rPr>
  </w:style>
  <w:style w:type="paragraph" w:styleId="a9">
    <w:name w:val="List"/>
    <w:basedOn w:val="a"/>
    <w:semiHidden/>
    <w:rsid w:val="005D4AB3"/>
    <w:pPr>
      <w:ind w:left="283" w:hanging="283"/>
    </w:pPr>
    <w:rPr>
      <w:sz w:val="20"/>
      <w:szCs w:val="20"/>
    </w:rPr>
  </w:style>
  <w:style w:type="paragraph" w:styleId="aa">
    <w:name w:val="Title"/>
    <w:basedOn w:val="a"/>
    <w:link w:val="ab"/>
    <w:qFormat/>
    <w:rsid w:val="005D4AB3"/>
    <w:pPr>
      <w:jc w:val="center"/>
    </w:pPr>
    <w:rPr>
      <w:b/>
      <w:sz w:val="28"/>
      <w:szCs w:val="20"/>
    </w:rPr>
  </w:style>
  <w:style w:type="character" w:customStyle="1" w:styleId="ab">
    <w:name w:val="Название Знак"/>
    <w:basedOn w:val="a0"/>
    <w:link w:val="aa"/>
    <w:rsid w:val="005D4AB3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c">
    <w:name w:val="Body Text Indent"/>
    <w:basedOn w:val="a"/>
    <w:link w:val="ad"/>
    <w:semiHidden/>
    <w:rsid w:val="005D4AB3"/>
    <w:pPr>
      <w:spacing w:after="120" w:line="480" w:lineRule="auto"/>
    </w:pPr>
    <w:rPr>
      <w:sz w:val="20"/>
      <w:szCs w:val="20"/>
    </w:rPr>
  </w:style>
  <w:style w:type="character" w:customStyle="1" w:styleId="ad">
    <w:name w:val="Основной текст с отступом Знак"/>
    <w:basedOn w:val="a0"/>
    <w:link w:val="ac"/>
    <w:semiHidden/>
    <w:rsid w:val="005D4AB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Subtitle"/>
    <w:basedOn w:val="a"/>
    <w:link w:val="af"/>
    <w:qFormat/>
    <w:rsid w:val="005D4AB3"/>
    <w:pPr>
      <w:jc w:val="both"/>
    </w:pPr>
    <w:rPr>
      <w:sz w:val="28"/>
      <w:szCs w:val="20"/>
    </w:rPr>
  </w:style>
  <w:style w:type="character" w:customStyle="1" w:styleId="af">
    <w:name w:val="Подзаголовок Знак"/>
    <w:basedOn w:val="a0"/>
    <w:link w:val="ae"/>
    <w:rsid w:val="005D4AB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3">
    <w:name w:val="Body Text Indent 3"/>
    <w:basedOn w:val="a"/>
    <w:link w:val="34"/>
    <w:semiHidden/>
    <w:rsid w:val="005D4AB3"/>
    <w:pPr>
      <w:suppressAutoHyphens/>
      <w:snapToGrid w:val="0"/>
      <w:ind w:right="176" w:firstLine="550"/>
    </w:pPr>
    <w:rPr>
      <w:sz w:val="28"/>
      <w:szCs w:val="20"/>
      <w:lang w:val="en-US"/>
    </w:rPr>
  </w:style>
  <w:style w:type="character" w:customStyle="1" w:styleId="34">
    <w:name w:val="Основной текст с отступом 3 Знак"/>
    <w:basedOn w:val="a0"/>
    <w:link w:val="33"/>
    <w:semiHidden/>
    <w:rsid w:val="005D4AB3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0">
    <w:name w:val="Block Text"/>
    <w:basedOn w:val="a"/>
    <w:semiHidden/>
    <w:rsid w:val="005D4AB3"/>
    <w:pPr>
      <w:suppressAutoHyphens/>
      <w:snapToGrid w:val="0"/>
      <w:ind w:left="550" w:right="88"/>
    </w:pPr>
    <w:rPr>
      <w:sz w:val="28"/>
      <w:szCs w:val="20"/>
      <w:lang w:val="en-US"/>
    </w:rPr>
  </w:style>
  <w:style w:type="paragraph" w:styleId="af1">
    <w:name w:val="Plain Text"/>
    <w:basedOn w:val="a"/>
    <w:link w:val="af2"/>
    <w:semiHidden/>
    <w:rsid w:val="005D4AB3"/>
    <w:rPr>
      <w:rFonts w:ascii="Courier New" w:hAnsi="Courier New"/>
      <w:sz w:val="20"/>
      <w:szCs w:val="20"/>
    </w:rPr>
  </w:style>
  <w:style w:type="character" w:customStyle="1" w:styleId="af2">
    <w:name w:val="Текст Знак"/>
    <w:basedOn w:val="a0"/>
    <w:link w:val="af1"/>
    <w:semiHidden/>
    <w:rsid w:val="005D4AB3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2">
    <w:name w:val="Обычный1"/>
    <w:rsid w:val="005D4AB3"/>
    <w:pPr>
      <w:widowControl w:val="0"/>
      <w:snapToGrid w:val="0"/>
      <w:spacing w:after="0" w:line="240" w:lineRule="auto"/>
      <w:ind w:firstLine="30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page number"/>
    <w:basedOn w:val="a0"/>
    <w:semiHidden/>
    <w:rsid w:val="005D4AB3"/>
  </w:style>
  <w:style w:type="character" w:styleId="af4">
    <w:name w:val="Hyperlink"/>
    <w:basedOn w:val="a0"/>
    <w:uiPriority w:val="99"/>
    <w:unhideWhenUsed/>
    <w:rsid w:val="00C46B14"/>
    <w:rPr>
      <w:color w:val="0000FF" w:themeColor="hyperlink"/>
      <w:u w:val="single"/>
    </w:rPr>
  </w:style>
  <w:style w:type="table" w:styleId="af5">
    <w:name w:val="Table Grid"/>
    <w:basedOn w:val="a1"/>
    <w:uiPriority w:val="59"/>
    <w:rsid w:val="003901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line number"/>
    <w:basedOn w:val="a0"/>
    <w:uiPriority w:val="99"/>
    <w:semiHidden/>
    <w:unhideWhenUsed/>
    <w:rsid w:val="00A06E05"/>
  </w:style>
  <w:style w:type="paragraph" w:styleId="af7">
    <w:name w:val="header"/>
    <w:basedOn w:val="a"/>
    <w:link w:val="af8"/>
    <w:uiPriority w:val="99"/>
    <w:semiHidden/>
    <w:unhideWhenUsed/>
    <w:rsid w:val="00A06E05"/>
    <w:pPr>
      <w:tabs>
        <w:tab w:val="center" w:pos="4677"/>
        <w:tab w:val="right" w:pos="9355"/>
      </w:tabs>
    </w:pPr>
  </w:style>
  <w:style w:type="character" w:customStyle="1" w:styleId="af8">
    <w:name w:val="Верхний колонтитул Знак"/>
    <w:basedOn w:val="a0"/>
    <w:link w:val="af7"/>
    <w:uiPriority w:val="99"/>
    <w:semiHidden/>
    <w:rsid w:val="00A06E05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geometry2006.narod.ru/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hyperlink" Target="http://alexlarin.net/" TargetMode="Externa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yperlink" Target="http://reshuege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211F1F-E353-4BE5-8DD6-D3C5258F59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14</Pages>
  <Words>4841</Words>
  <Characters>27594</Characters>
  <Application>Microsoft Office Word</Application>
  <DocSecurity>0</DocSecurity>
  <Lines>229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ычевы</dc:creator>
  <cp:lastModifiedBy>шульц.ю.п</cp:lastModifiedBy>
  <cp:revision>16</cp:revision>
  <cp:lastPrinted>2016-09-01T13:39:00Z</cp:lastPrinted>
  <dcterms:created xsi:type="dcterms:W3CDTF">2015-09-02T07:47:00Z</dcterms:created>
  <dcterms:modified xsi:type="dcterms:W3CDTF">2016-11-02T06:06:00Z</dcterms:modified>
</cp:coreProperties>
</file>